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17296A" w14:textId="77777777" w:rsidR="002F6F3F" w:rsidRPr="00AA6F38" w:rsidRDefault="002F6F3F" w:rsidP="002F6F3F">
      <w:pPr>
        <w:ind w:firstLineChars="50" w:firstLine="120"/>
        <w:jc w:val="both"/>
        <w:rPr>
          <w:b/>
          <w:lang w:val="en-AU"/>
        </w:rPr>
      </w:pPr>
      <w:r w:rsidRPr="00AA6F38">
        <w:rPr>
          <w:b/>
          <w:lang w:val="en-AU"/>
        </w:rPr>
        <w:t>Sở GD&amp;ĐT Quảng Nam</w:t>
      </w:r>
    </w:p>
    <w:p w14:paraId="5C9CAB16" w14:textId="25A83234" w:rsidR="002F6F3F" w:rsidRPr="00AA6F38" w:rsidRDefault="002F6F3F" w:rsidP="002F6F3F">
      <w:pPr>
        <w:jc w:val="both"/>
        <w:rPr>
          <w:b/>
          <w:lang w:val="en-AU"/>
        </w:rPr>
      </w:pPr>
      <w:r w:rsidRPr="00AA6F38">
        <w:rPr>
          <w:b/>
          <w:lang w:val="en-AU"/>
        </w:rPr>
        <w:t xml:space="preserve">Trường THPT </w:t>
      </w:r>
      <w:r>
        <w:rPr>
          <w:b/>
          <w:lang w:val="en-AU"/>
        </w:rPr>
        <w:t>Trần Qúy Cáp</w:t>
      </w:r>
    </w:p>
    <w:p w14:paraId="015C5432" w14:textId="0DFC711B" w:rsidR="002F6F3F" w:rsidRPr="00AA6F38" w:rsidRDefault="002F6F3F" w:rsidP="002F6F3F">
      <w:pPr>
        <w:jc w:val="center"/>
        <w:rPr>
          <w:b/>
          <w:lang w:val="en-AU"/>
        </w:rPr>
      </w:pPr>
      <w:r w:rsidRPr="00AA6F38">
        <w:rPr>
          <w:b/>
        </w:rPr>
        <w:t xml:space="preserve">I. MA TRẬN ĐỀ </w:t>
      </w:r>
      <w:r w:rsidRPr="00AA6F38">
        <w:rPr>
          <w:b/>
          <w:lang w:val="en-AU"/>
        </w:rPr>
        <w:t xml:space="preserve">ÔN TẬP CHƯƠNG </w:t>
      </w:r>
      <w:r w:rsidR="002C3A5C">
        <w:rPr>
          <w:b/>
          <w:lang w:val="en-AU"/>
        </w:rPr>
        <w:t>I</w:t>
      </w:r>
      <w:r w:rsidRPr="00AA6F38">
        <w:rPr>
          <w:b/>
          <w:lang w:val="en-AU"/>
        </w:rPr>
        <w:t xml:space="preserve"> </w:t>
      </w:r>
    </w:p>
    <w:p w14:paraId="4E16B68A" w14:textId="77777777" w:rsidR="002F6F3F" w:rsidRPr="00AA6F38" w:rsidRDefault="002F6F3F" w:rsidP="002F6F3F">
      <w:pPr>
        <w:jc w:val="center"/>
        <w:rPr>
          <w:b/>
        </w:rPr>
      </w:pPr>
      <w:r w:rsidRPr="00AA6F38">
        <w:rPr>
          <w:b/>
          <w:lang w:val="en-AU"/>
        </w:rPr>
        <w:t>MÔN: TOÁN 12</w:t>
      </w:r>
      <w:r w:rsidRPr="00AA6F38">
        <w:rPr>
          <w:b/>
        </w:rPr>
        <w:t xml:space="preserve"> </w:t>
      </w:r>
      <w:r>
        <w:rPr>
          <w:b/>
        </w:rPr>
        <w:t>.</w:t>
      </w:r>
      <w:r w:rsidRPr="008F64D1">
        <w:rPr>
          <w:rFonts w:eastAsia="Calibri"/>
          <w:i/>
          <w:color w:val="000000"/>
          <w:szCs w:val="22"/>
        </w:rPr>
        <w:t xml:space="preserve"> </w:t>
      </w:r>
      <w:r w:rsidRPr="006C4C06">
        <w:rPr>
          <w:rFonts w:eastAsia="Calibri"/>
          <w:i/>
          <w:color w:val="000000"/>
          <w:szCs w:val="22"/>
        </w:rPr>
        <w:t>Thời gian</w:t>
      </w:r>
      <w:r>
        <w:rPr>
          <w:rFonts w:eastAsia="Calibri"/>
          <w:i/>
          <w:color w:val="000000"/>
          <w:szCs w:val="22"/>
        </w:rPr>
        <w:t xml:space="preserve"> làm bài: 90  phút .</w:t>
      </w:r>
    </w:p>
    <w:p w14:paraId="07EAFDCC" w14:textId="77777777" w:rsidR="002F6F3F" w:rsidRDefault="002F6F3F" w:rsidP="000400D0">
      <w:pPr>
        <w:jc w:val="center"/>
        <w:rPr>
          <w:b/>
          <w:sz w:val="26"/>
          <w:szCs w:val="26"/>
        </w:rPr>
      </w:pPr>
    </w:p>
    <w:p w14:paraId="19FEC060" w14:textId="77777777" w:rsidR="000400D0" w:rsidRPr="00AE29C7" w:rsidRDefault="000400D0" w:rsidP="000400D0">
      <w:pPr>
        <w:ind w:firstLine="567"/>
        <w:jc w:val="both"/>
        <w:rPr>
          <w:b/>
        </w:rPr>
      </w:pPr>
    </w:p>
    <w:tbl>
      <w:tblPr>
        <w:tblW w:w="139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4"/>
        <w:gridCol w:w="1561"/>
        <w:gridCol w:w="2167"/>
        <w:gridCol w:w="903"/>
        <w:gridCol w:w="875"/>
        <w:gridCol w:w="1005"/>
        <w:gridCol w:w="863"/>
        <w:gridCol w:w="1023"/>
        <w:gridCol w:w="921"/>
        <w:gridCol w:w="825"/>
        <w:gridCol w:w="973"/>
        <w:gridCol w:w="970"/>
        <w:gridCol w:w="1084"/>
      </w:tblGrid>
      <w:tr w:rsidR="00A421E8" w:rsidRPr="00AE29C7" w14:paraId="106BEFEF" w14:textId="77777777" w:rsidTr="008A2419">
        <w:trPr>
          <w:trHeight w:val="435"/>
        </w:trPr>
        <w:tc>
          <w:tcPr>
            <w:tcW w:w="794" w:type="dxa"/>
            <w:shd w:val="clear" w:color="auto" w:fill="auto"/>
            <w:vAlign w:val="center"/>
          </w:tcPr>
          <w:p w14:paraId="5D26D0BB" w14:textId="77777777" w:rsidR="00A421E8" w:rsidRPr="00AE29C7" w:rsidRDefault="00A421E8" w:rsidP="00D714BE">
            <w:pPr>
              <w:jc w:val="both"/>
              <w:rPr>
                <w:b/>
              </w:rPr>
            </w:pPr>
            <w:r w:rsidRPr="00AE29C7">
              <w:rPr>
                <w:b/>
              </w:rPr>
              <w:t>STT</w:t>
            </w:r>
          </w:p>
        </w:tc>
        <w:tc>
          <w:tcPr>
            <w:tcW w:w="1561" w:type="dxa"/>
            <w:shd w:val="clear" w:color="auto" w:fill="auto"/>
            <w:vAlign w:val="center"/>
          </w:tcPr>
          <w:p w14:paraId="061845BE" w14:textId="77777777" w:rsidR="00A421E8" w:rsidRPr="00AE29C7" w:rsidRDefault="00A421E8" w:rsidP="00D714BE">
            <w:pPr>
              <w:jc w:val="both"/>
              <w:rPr>
                <w:b/>
              </w:rPr>
            </w:pPr>
            <w:r w:rsidRPr="00AE29C7">
              <w:rPr>
                <w:b/>
              </w:rPr>
              <w:t>Chương/Chủ đề</w:t>
            </w:r>
          </w:p>
        </w:tc>
        <w:tc>
          <w:tcPr>
            <w:tcW w:w="2167" w:type="dxa"/>
            <w:shd w:val="clear" w:color="auto" w:fill="auto"/>
            <w:vAlign w:val="center"/>
          </w:tcPr>
          <w:p w14:paraId="6C383C26" w14:textId="77777777" w:rsidR="00A421E8" w:rsidRPr="00AE29C7" w:rsidRDefault="00A421E8" w:rsidP="00D714BE">
            <w:pPr>
              <w:jc w:val="both"/>
              <w:rPr>
                <w:b/>
              </w:rPr>
            </w:pPr>
            <w:r w:rsidRPr="00AE29C7">
              <w:rPr>
                <w:b/>
              </w:rPr>
              <w:t>Nội dung</w:t>
            </w:r>
          </w:p>
        </w:tc>
        <w:tc>
          <w:tcPr>
            <w:tcW w:w="2783" w:type="dxa"/>
            <w:gridSpan w:val="3"/>
          </w:tcPr>
          <w:p w14:paraId="5CBD793C" w14:textId="3DBA461E" w:rsidR="00A421E8" w:rsidRPr="00AE29C7" w:rsidRDefault="00A421E8" w:rsidP="00D714BE">
            <w:pPr>
              <w:jc w:val="both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Tư duy và lập luận Toán học (TD)</w:t>
            </w:r>
          </w:p>
        </w:tc>
        <w:tc>
          <w:tcPr>
            <w:tcW w:w="2807" w:type="dxa"/>
            <w:gridSpan w:val="3"/>
          </w:tcPr>
          <w:p w14:paraId="74F0E457" w14:textId="4D4B488C" w:rsidR="00A421E8" w:rsidRPr="00AE29C7" w:rsidRDefault="00A421E8" w:rsidP="00D714BE">
            <w:pPr>
              <w:jc w:val="both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Giải quyết vấn đề Toán học (GQ)</w:t>
            </w:r>
          </w:p>
        </w:tc>
        <w:tc>
          <w:tcPr>
            <w:tcW w:w="2768" w:type="dxa"/>
            <w:gridSpan w:val="3"/>
          </w:tcPr>
          <w:p w14:paraId="52B44FBD" w14:textId="6B4E07A2" w:rsidR="00A421E8" w:rsidRPr="00AE29C7" w:rsidRDefault="00A421E8" w:rsidP="00A27831">
            <w:pPr>
              <w:jc w:val="center"/>
              <w:rPr>
                <w:b/>
              </w:rPr>
            </w:pPr>
            <w:r w:rsidRPr="00AE29C7">
              <w:rPr>
                <w:b/>
                <w:bCs/>
                <w:lang w:val="vi-VN"/>
              </w:rPr>
              <w:t>Mô hình hóa Toán học (MH)</w:t>
            </w:r>
          </w:p>
        </w:tc>
        <w:tc>
          <w:tcPr>
            <w:tcW w:w="1084" w:type="dxa"/>
            <w:vMerge w:val="restart"/>
            <w:vAlign w:val="center"/>
          </w:tcPr>
          <w:p w14:paraId="13ADDFB5" w14:textId="224BD843" w:rsidR="00A421E8" w:rsidRPr="00AE29C7" w:rsidRDefault="00A421E8" w:rsidP="00A27831">
            <w:pPr>
              <w:jc w:val="center"/>
              <w:rPr>
                <w:b/>
              </w:rPr>
            </w:pPr>
            <w:r w:rsidRPr="00AE29C7">
              <w:rPr>
                <w:b/>
              </w:rPr>
              <w:t>Điểm</w:t>
            </w:r>
          </w:p>
        </w:tc>
      </w:tr>
      <w:tr w:rsidR="008A2419" w:rsidRPr="00AE29C7" w14:paraId="7FD42D53" w14:textId="77777777" w:rsidTr="008A2419">
        <w:trPr>
          <w:trHeight w:val="435"/>
        </w:trPr>
        <w:tc>
          <w:tcPr>
            <w:tcW w:w="794" w:type="dxa"/>
            <w:vMerge w:val="restart"/>
            <w:shd w:val="clear" w:color="auto" w:fill="auto"/>
            <w:vAlign w:val="center"/>
          </w:tcPr>
          <w:p w14:paraId="2CE8E975" w14:textId="77777777" w:rsidR="008A2419" w:rsidRDefault="008A2419" w:rsidP="00D714BE">
            <w:pPr>
              <w:jc w:val="center"/>
              <w:rPr>
                <w:bCs/>
              </w:rPr>
            </w:pPr>
            <w:r w:rsidRPr="00AE29C7">
              <w:rPr>
                <w:bCs/>
              </w:rPr>
              <w:t>1</w:t>
            </w:r>
          </w:p>
          <w:p w14:paraId="17E05AC0" w14:textId="77777777" w:rsidR="008A2419" w:rsidRPr="00AE29C7" w:rsidRDefault="008A2419" w:rsidP="00D714BE">
            <w:pPr>
              <w:jc w:val="center"/>
              <w:rPr>
                <w:b/>
              </w:rPr>
            </w:pPr>
          </w:p>
        </w:tc>
        <w:tc>
          <w:tcPr>
            <w:tcW w:w="1561" w:type="dxa"/>
            <w:vMerge w:val="restart"/>
            <w:shd w:val="clear" w:color="auto" w:fill="auto"/>
            <w:vAlign w:val="center"/>
          </w:tcPr>
          <w:p w14:paraId="2986F84E" w14:textId="79257F17" w:rsidR="008A2419" w:rsidRPr="00AE29C7" w:rsidRDefault="008A2419" w:rsidP="00D714BE">
            <w:pPr>
              <w:jc w:val="both"/>
              <w:rPr>
                <w:b/>
              </w:rPr>
            </w:pPr>
            <w:r w:rsidRPr="00AE29C7">
              <w:t>Ứng dụng đạo hàm để khảo sát và vẽ đồ thị hàm số</w:t>
            </w:r>
          </w:p>
        </w:tc>
        <w:tc>
          <w:tcPr>
            <w:tcW w:w="2167" w:type="dxa"/>
            <w:shd w:val="clear" w:color="auto" w:fill="auto"/>
            <w:vAlign w:val="center"/>
          </w:tcPr>
          <w:p w14:paraId="39F0816F" w14:textId="77777777" w:rsidR="008A2419" w:rsidRPr="00AE29C7" w:rsidRDefault="008A2419" w:rsidP="00A421E8">
            <w:pPr>
              <w:jc w:val="both"/>
              <w:rPr>
                <w:b/>
              </w:rPr>
            </w:pPr>
          </w:p>
        </w:tc>
        <w:tc>
          <w:tcPr>
            <w:tcW w:w="903" w:type="dxa"/>
          </w:tcPr>
          <w:p w14:paraId="5AA24289" w14:textId="67276EE6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 xml:space="preserve">Biết </w:t>
            </w:r>
          </w:p>
        </w:tc>
        <w:tc>
          <w:tcPr>
            <w:tcW w:w="875" w:type="dxa"/>
          </w:tcPr>
          <w:p w14:paraId="1DDF58FD" w14:textId="3F3C4B33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1005" w:type="dxa"/>
          </w:tcPr>
          <w:p w14:paraId="2998E094" w14:textId="7DAF7779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863" w:type="dxa"/>
          </w:tcPr>
          <w:p w14:paraId="1C65A5DF" w14:textId="4826E299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 xml:space="preserve">Biết </w:t>
            </w:r>
          </w:p>
        </w:tc>
        <w:tc>
          <w:tcPr>
            <w:tcW w:w="1023" w:type="dxa"/>
          </w:tcPr>
          <w:p w14:paraId="02992C30" w14:textId="3ECB8C22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921" w:type="dxa"/>
          </w:tcPr>
          <w:p w14:paraId="4940EE8D" w14:textId="21928C68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825" w:type="dxa"/>
          </w:tcPr>
          <w:p w14:paraId="5B0C6B25" w14:textId="23A9AA1E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 xml:space="preserve">Biết </w:t>
            </w:r>
          </w:p>
        </w:tc>
        <w:tc>
          <w:tcPr>
            <w:tcW w:w="973" w:type="dxa"/>
          </w:tcPr>
          <w:p w14:paraId="067745B5" w14:textId="190E3B10" w:rsidR="008A2419" w:rsidRPr="00AE29C7" w:rsidRDefault="008A2419" w:rsidP="00A421E8">
            <w:pPr>
              <w:jc w:val="both"/>
              <w:rPr>
                <w:b/>
              </w:rPr>
            </w:pPr>
            <w:r>
              <w:rPr>
                <w:b/>
              </w:rPr>
              <w:t>Hiểu</w:t>
            </w:r>
          </w:p>
        </w:tc>
        <w:tc>
          <w:tcPr>
            <w:tcW w:w="970" w:type="dxa"/>
          </w:tcPr>
          <w:p w14:paraId="18283925" w14:textId="51FC9B52" w:rsidR="008A2419" w:rsidRPr="00AE29C7" w:rsidRDefault="008A2419" w:rsidP="00A421E8">
            <w:pPr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1084" w:type="dxa"/>
            <w:vMerge/>
            <w:vAlign w:val="center"/>
          </w:tcPr>
          <w:p w14:paraId="28B9ED5F" w14:textId="6A63F7D9" w:rsidR="008A2419" w:rsidRPr="00AE29C7" w:rsidRDefault="008A2419" w:rsidP="00A421E8">
            <w:pPr>
              <w:jc w:val="center"/>
              <w:rPr>
                <w:b/>
              </w:rPr>
            </w:pPr>
          </w:p>
        </w:tc>
      </w:tr>
      <w:tr w:rsidR="008A2419" w:rsidRPr="00AE29C7" w14:paraId="68A2BA99" w14:textId="77777777" w:rsidTr="008A2419">
        <w:trPr>
          <w:trHeight w:val="1656"/>
        </w:trPr>
        <w:tc>
          <w:tcPr>
            <w:tcW w:w="794" w:type="dxa"/>
            <w:vMerge/>
            <w:shd w:val="clear" w:color="auto" w:fill="auto"/>
            <w:vAlign w:val="center"/>
          </w:tcPr>
          <w:p w14:paraId="09DBC4DD" w14:textId="6BA67343" w:rsidR="008A2419" w:rsidRPr="00AE29C7" w:rsidRDefault="008A2419" w:rsidP="00D714BE">
            <w:pPr>
              <w:jc w:val="center"/>
              <w:rPr>
                <w:bCs/>
              </w:rPr>
            </w:pPr>
          </w:p>
        </w:tc>
        <w:tc>
          <w:tcPr>
            <w:tcW w:w="1561" w:type="dxa"/>
            <w:vMerge/>
            <w:shd w:val="clear" w:color="auto" w:fill="auto"/>
            <w:vAlign w:val="center"/>
          </w:tcPr>
          <w:p w14:paraId="0074E2C2" w14:textId="6D2680BB" w:rsidR="008A2419" w:rsidRPr="00AE29C7" w:rsidRDefault="008A2419" w:rsidP="00D714BE">
            <w:pPr>
              <w:jc w:val="both"/>
              <w:rPr>
                <w:b/>
              </w:rPr>
            </w:pPr>
          </w:p>
        </w:tc>
        <w:tc>
          <w:tcPr>
            <w:tcW w:w="2167" w:type="dxa"/>
            <w:shd w:val="clear" w:color="auto" w:fill="auto"/>
            <w:vAlign w:val="center"/>
          </w:tcPr>
          <w:p w14:paraId="67C3C8AE" w14:textId="77777777" w:rsidR="008A2419" w:rsidRDefault="008A2419" w:rsidP="00D714BE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Tính đơn điệu</w:t>
            </w:r>
            <w:r>
              <w:rPr>
                <w:bCs/>
                <w:i/>
                <w:iCs/>
              </w:rPr>
              <w:t>, cực trị</w:t>
            </w:r>
            <w:r w:rsidRPr="00AE29C7">
              <w:rPr>
                <w:bCs/>
                <w:i/>
                <w:iCs/>
              </w:rPr>
              <w:t xml:space="preserve"> của hàm số</w:t>
            </w:r>
            <w:r>
              <w:rPr>
                <w:bCs/>
                <w:i/>
                <w:iCs/>
              </w:rPr>
              <w:t xml:space="preserve"> </w:t>
            </w:r>
          </w:p>
          <w:p w14:paraId="1F2BE01B" w14:textId="5CF6B378" w:rsidR="008A2419" w:rsidRPr="00AE29C7" w:rsidRDefault="008A2419" w:rsidP="00D714BE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6 tiết)</w:t>
            </w:r>
          </w:p>
        </w:tc>
        <w:tc>
          <w:tcPr>
            <w:tcW w:w="903" w:type="dxa"/>
            <w:vAlign w:val="center"/>
          </w:tcPr>
          <w:p w14:paraId="7BB52FC8" w14:textId="48F48524" w:rsidR="008A2419" w:rsidRPr="000372AA" w:rsidRDefault="008A2419" w:rsidP="0075495C">
            <w:pPr>
              <w:jc w:val="center"/>
              <w:rPr>
                <w:bCs/>
              </w:rPr>
            </w:pPr>
            <w:r>
              <w:rPr>
                <w:bCs/>
                <w:color w:val="FF0000"/>
              </w:rPr>
              <w:t>2</w:t>
            </w:r>
            <w:r w:rsidRPr="000372AA">
              <w:rPr>
                <w:bCs/>
                <w:color w:val="FF0000"/>
              </w:rPr>
              <w:t>TN</w:t>
            </w:r>
            <w:r w:rsidRPr="000372AA">
              <w:rPr>
                <w:bCs/>
              </w:rPr>
              <w:t xml:space="preserve"> </w:t>
            </w:r>
          </w:p>
          <w:p w14:paraId="7B686781" w14:textId="77777777" w:rsidR="008A2419" w:rsidRDefault="008A2419" w:rsidP="0075495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TD1.2</w:t>
            </w:r>
          </w:p>
          <w:p w14:paraId="405B68EC" w14:textId="392A0E89" w:rsidR="008A2419" w:rsidRDefault="008A2419" w:rsidP="00D714BE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TD1.3</w:t>
            </w:r>
          </w:p>
          <w:p w14:paraId="3177DC8B" w14:textId="2F49334C" w:rsidR="008A2419" w:rsidRDefault="00527687" w:rsidP="0075495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color w:val="FF0000"/>
              </w:rPr>
              <w:t>5</w:t>
            </w:r>
            <w:r w:rsidR="008A2419" w:rsidRPr="000372AA">
              <w:rPr>
                <w:bCs/>
                <w:color w:val="FF0000"/>
              </w:rPr>
              <w:t>ĐS</w:t>
            </w:r>
            <w:r w:rsidR="008A2419" w:rsidRPr="00AE29C7">
              <w:rPr>
                <w:bCs/>
                <w:i/>
                <w:iCs/>
              </w:rPr>
              <w:t xml:space="preserve"> </w:t>
            </w:r>
            <w:r w:rsidR="008A2419" w:rsidRPr="00430241">
              <w:rPr>
                <w:bCs/>
                <w:i/>
                <w:iCs/>
              </w:rPr>
              <w:t>TD1.1</w:t>
            </w:r>
          </w:p>
          <w:p w14:paraId="78E0AF89" w14:textId="77777777" w:rsidR="00513BB3" w:rsidRDefault="00513BB3" w:rsidP="0075495C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TD1.1 TD1.1 TD1.1</w:t>
            </w:r>
          </w:p>
          <w:p w14:paraId="7141250D" w14:textId="5EBB0385" w:rsidR="00255C46" w:rsidRPr="00AE29C7" w:rsidRDefault="00255C46" w:rsidP="0075495C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TD1.1</w:t>
            </w:r>
          </w:p>
        </w:tc>
        <w:tc>
          <w:tcPr>
            <w:tcW w:w="875" w:type="dxa"/>
            <w:vAlign w:val="center"/>
          </w:tcPr>
          <w:p w14:paraId="6B3766BC" w14:textId="2641A667" w:rsidR="008A2419" w:rsidRPr="00DE0230" w:rsidRDefault="008A2419" w:rsidP="00DE0230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1005" w:type="dxa"/>
          </w:tcPr>
          <w:p w14:paraId="4EB1899A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63" w:type="dxa"/>
            <w:vAlign w:val="center"/>
          </w:tcPr>
          <w:p w14:paraId="476D1808" w14:textId="3C3BCE2E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23" w:type="dxa"/>
            <w:vAlign w:val="center"/>
          </w:tcPr>
          <w:p w14:paraId="5D6194D9" w14:textId="3B20B5EF" w:rsidR="008A2419" w:rsidRPr="008B20E6" w:rsidRDefault="008A2419" w:rsidP="00D714BE">
            <w:pPr>
              <w:jc w:val="center"/>
              <w:rPr>
                <w:bCs/>
                <w:color w:val="FF0000"/>
              </w:rPr>
            </w:pPr>
            <w:r w:rsidRPr="008B20E6">
              <w:rPr>
                <w:bCs/>
                <w:color w:val="FF0000"/>
              </w:rPr>
              <w:t>2TN</w:t>
            </w:r>
          </w:p>
          <w:p w14:paraId="34C32538" w14:textId="77777777" w:rsidR="008A2419" w:rsidRDefault="008A2419" w:rsidP="00D714BE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GQ2.1</w:t>
            </w:r>
          </w:p>
          <w:p w14:paraId="3F3FCDBD" w14:textId="3D77B434" w:rsidR="002529C2" w:rsidRPr="00AE29C7" w:rsidRDefault="002529C2" w:rsidP="00D714BE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GQ2.1</w:t>
            </w:r>
          </w:p>
        </w:tc>
        <w:tc>
          <w:tcPr>
            <w:tcW w:w="921" w:type="dxa"/>
            <w:vAlign w:val="center"/>
          </w:tcPr>
          <w:p w14:paraId="0DC4958B" w14:textId="4FE90381" w:rsidR="008A2419" w:rsidRPr="00AE29C7" w:rsidRDefault="008A2419" w:rsidP="00DE0230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25" w:type="dxa"/>
            <w:vAlign w:val="center"/>
          </w:tcPr>
          <w:p w14:paraId="49A9ACB8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3" w:type="dxa"/>
            <w:vAlign w:val="center"/>
          </w:tcPr>
          <w:p w14:paraId="0D53E3AA" w14:textId="160035C3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0" w:type="dxa"/>
          </w:tcPr>
          <w:p w14:paraId="2D526F52" w14:textId="77777777" w:rsidR="008A2419" w:rsidRDefault="008A2419" w:rsidP="00A27831">
            <w:pPr>
              <w:jc w:val="center"/>
              <w:rPr>
                <w:b/>
              </w:rPr>
            </w:pPr>
          </w:p>
          <w:p w14:paraId="020D96CB" w14:textId="77777777" w:rsidR="008A2419" w:rsidRDefault="008A2419" w:rsidP="00A27831">
            <w:pPr>
              <w:jc w:val="center"/>
              <w:rPr>
                <w:bCs/>
                <w:color w:val="FF0000"/>
              </w:rPr>
            </w:pPr>
          </w:p>
          <w:p w14:paraId="571E6B00" w14:textId="554DA161" w:rsidR="008A2419" w:rsidRPr="005D667C" w:rsidRDefault="008A2419" w:rsidP="00A27831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84" w:type="dxa"/>
            <w:vAlign w:val="center"/>
          </w:tcPr>
          <w:p w14:paraId="6651BBE9" w14:textId="7CAC5AE0" w:rsidR="008A2419" w:rsidRPr="00AE29C7" w:rsidRDefault="00CC1F5E" w:rsidP="00664922">
            <w:pPr>
              <w:jc w:val="center"/>
              <w:rPr>
                <w:b/>
              </w:rPr>
            </w:pPr>
            <w:r>
              <w:rPr>
                <w:b/>
              </w:rPr>
              <w:t>2,</w:t>
            </w:r>
            <w:r w:rsidR="00255C46">
              <w:rPr>
                <w:b/>
              </w:rPr>
              <w:t>2</w:t>
            </w:r>
            <w:r>
              <w:rPr>
                <w:b/>
              </w:rPr>
              <w:t>5</w:t>
            </w:r>
          </w:p>
        </w:tc>
      </w:tr>
      <w:tr w:rsidR="008A2419" w:rsidRPr="00AE29C7" w14:paraId="16E6AABF" w14:textId="77777777" w:rsidTr="008A2419">
        <w:trPr>
          <w:trHeight w:val="1656"/>
        </w:trPr>
        <w:tc>
          <w:tcPr>
            <w:tcW w:w="794" w:type="dxa"/>
            <w:vMerge/>
            <w:shd w:val="clear" w:color="auto" w:fill="auto"/>
            <w:vAlign w:val="center"/>
          </w:tcPr>
          <w:p w14:paraId="6D2EA495" w14:textId="77777777" w:rsidR="008A2419" w:rsidRPr="00AE29C7" w:rsidRDefault="008A2419" w:rsidP="00D714BE">
            <w:pPr>
              <w:jc w:val="center"/>
              <w:rPr>
                <w:bCs/>
              </w:rPr>
            </w:pPr>
          </w:p>
        </w:tc>
        <w:tc>
          <w:tcPr>
            <w:tcW w:w="1561" w:type="dxa"/>
            <w:vMerge/>
            <w:shd w:val="clear" w:color="auto" w:fill="auto"/>
            <w:vAlign w:val="center"/>
          </w:tcPr>
          <w:p w14:paraId="316CDDD8" w14:textId="77777777" w:rsidR="008A2419" w:rsidRPr="00AE29C7" w:rsidRDefault="008A2419" w:rsidP="00D714BE">
            <w:pPr>
              <w:jc w:val="both"/>
            </w:pPr>
          </w:p>
        </w:tc>
        <w:tc>
          <w:tcPr>
            <w:tcW w:w="2167" w:type="dxa"/>
            <w:shd w:val="clear" w:color="auto" w:fill="auto"/>
            <w:vAlign w:val="center"/>
          </w:tcPr>
          <w:p w14:paraId="7F4FF0E2" w14:textId="77777777" w:rsidR="008A2419" w:rsidRDefault="008A2419" w:rsidP="00D714BE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Giá trị lớn nhất, giá trị nhỏ nhất của hàm số</w:t>
            </w:r>
          </w:p>
          <w:p w14:paraId="388768BB" w14:textId="3059D715" w:rsidR="008A2419" w:rsidRPr="00AE29C7" w:rsidRDefault="008A2419" w:rsidP="00D714BE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3 tiết)</w:t>
            </w:r>
          </w:p>
        </w:tc>
        <w:tc>
          <w:tcPr>
            <w:tcW w:w="903" w:type="dxa"/>
            <w:vAlign w:val="center"/>
          </w:tcPr>
          <w:p w14:paraId="6DE9F308" w14:textId="088EC710" w:rsidR="008A2419" w:rsidRPr="00430241" w:rsidRDefault="008A2419" w:rsidP="00D714BE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color w:val="FF0000"/>
              </w:rPr>
              <w:t>1TN</w:t>
            </w:r>
          </w:p>
          <w:p w14:paraId="431D6EDF" w14:textId="77777777" w:rsidR="008A2419" w:rsidRDefault="008A2419" w:rsidP="00D714BE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TD1.2</w:t>
            </w:r>
          </w:p>
          <w:p w14:paraId="3DC9AFCA" w14:textId="77777777" w:rsidR="008A2419" w:rsidRPr="000372AA" w:rsidRDefault="008A2419" w:rsidP="0075495C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875" w:type="dxa"/>
            <w:vAlign w:val="center"/>
          </w:tcPr>
          <w:p w14:paraId="318950AB" w14:textId="5AE0200A" w:rsidR="008A2419" w:rsidRDefault="00513BB3" w:rsidP="0075495C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2</w:t>
            </w:r>
            <w:r w:rsidR="008A2419">
              <w:rPr>
                <w:bCs/>
                <w:color w:val="FF0000"/>
              </w:rPr>
              <w:t>ĐS</w:t>
            </w:r>
          </w:p>
          <w:p w14:paraId="252ABCE1" w14:textId="77777777" w:rsidR="008A2419" w:rsidRDefault="008A2419" w:rsidP="0075495C">
            <w:pPr>
              <w:jc w:val="center"/>
              <w:rPr>
                <w:bCs/>
                <w:i/>
                <w:iCs/>
                <w:lang w:val="it-IT"/>
              </w:rPr>
            </w:pPr>
            <w:r w:rsidRPr="00430241">
              <w:rPr>
                <w:bCs/>
                <w:i/>
                <w:iCs/>
                <w:lang w:val="it-IT"/>
              </w:rPr>
              <w:t>TD2.1</w:t>
            </w:r>
          </w:p>
          <w:p w14:paraId="7D69BAC3" w14:textId="739CCAEB" w:rsidR="00255C46" w:rsidRPr="000372AA" w:rsidRDefault="00255C46" w:rsidP="0075495C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i/>
                <w:iCs/>
                <w:lang w:val="it-IT"/>
              </w:rPr>
              <w:t>TD2.1</w:t>
            </w:r>
          </w:p>
        </w:tc>
        <w:tc>
          <w:tcPr>
            <w:tcW w:w="1005" w:type="dxa"/>
          </w:tcPr>
          <w:p w14:paraId="5C2EB7A2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63" w:type="dxa"/>
            <w:vAlign w:val="center"/>
          </w:tcPr>
          <w:p w14:paraId="0747B82B" w14:textId="73E323CA" w:rsidR="008A2419" w:rsidRPr="00060659" w:rsidRDefault="008A2419" w:rsidP="00D714BE">
            <w:pPr>
              <w:jc w:val="center"/>
              <w:rPr>
                <w:bCs/>
                <w:i/>
                <w:iCs/>
                <w:color w:val="FF0000"/>
              </w:rPr>
            </w:pPr>
          </w:p>
        </w:tc>
        <w:tc>
          <w:tcPr>
            <w:tcW w:w="1023" w:type="dxa"/>
            <w:vAlign w:val="center"/>
          </w:tcPr>
          <w:p w14:paraId="5EF93748" w14:textId="3490D499" w:rsidR="008A2419" w:rsidRPr="008B20E6" w:rsidRDefault="008A2419" w:rsidP="00D714BE">
            <w:pPr>
              <w:jc w:val="center"/>
              <w:rPr>
                <w:bCs/>
                <w:color w:val="FF0000"/>
              </w:rPr>
            </w:pPr>
            <w:r w:rsidRPr="008B20E6">
              <w:rPr>
                <w:bCs/>
                <w:color w:val="FF0000"/>
              </w:rPr>
              <w:t>1TN</w:t>
            </w:r>
          </w:p>
          <w:p w14:paraId="7DEF4363" w14:textId="3FBFD37B" w:rsidR="008A2419" w:rsidRDefault="008A2419" w:rsidP="00D714BE">
            <w:pPr>
              <w:jc w:val="center"/>
              <w:rPr>
                <w:bCs/>
                <w:color w:val="FF0000"/>
              </w:rPr>
            </w:pPr>
            <w:r>
              <w:rPr>
                <w:bCs/>
                <w:i/>
                <w:iCs/>
              </w:rPr>
              <w:t>GQ2.1</w:t>
            </w:r>
          </w:p>
          <w:p w14:paraId="6570F5D4" w14:textId="488E29B8" w:rsidR="008A2419" w:rsidRPr="000372AA" w:rsidRDefault="008A2419" w:rsidP="00364418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921" w:type="dxa"/>
            <w:vAlign w:val="center"/>
          </w:tcPr>
          <w:p w14:paraId="5AC6A3E5" w14:textId="77777777" w:rsidR="008A2419" w:rsidRPr="00430241" w:rsidRDefault="008A2419" w:rsidP="00DE0230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color w:val="FF0000"/>
              </w:rPr>
              <w:t>1ĐS</w:t>
            </w:r>
          </w:p>
          <w:p w14:paraId="3993A64D" w14:textId="118A81CE" w:rsidR="008A2419" w:rsidRPr="00AE29C7" w:rsidRDefault="008A2419" w:rsidP="00DE0230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GQ3.1</w:t>
            </w:r>
          </w:p>
        </w:tc>
        <w:tc>
          <w:tcPr>
            <w:tcW w:w="825" w:type="dxa"/>
            <w:vAlign w:val="center"/>
          </w:tcPr>
          <w:p w14:paraId="705F9B1B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3" w:type="dxa"/>
            <w:vAlign w:val="center"/>
          </w:tcPr>
          <w:p w14:paraId="1ECE516C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0" w:type="dxa"/>
          </w:tcPr>
          <w:p w14:paraId="4E10598A" w14:textId="77777777" w:rsidR="005D667C" w:rsidRDefault="005D667C" w:rsidP="00364418">
            <w:pPr>
              <w:jc w:val="center"/>
              <w:rPr>
                <w:bCs/>
                <w:color w:val="FF0000"/>
              </w:rPr>
            </w:pPr>
          </w:p>
          <w:p w14:paraId="3581BC48" w14:textId="77777777" w:rsidR="005D667C" w:rsidRDefault="005D667C" w:rsidP="00364418">
            <w:pPr>
              <w:jc w:val="center"/>
              <w:rPr>
                <w:bCs/>
                <w:color w:val="FF0000"/>
              </w:rPr>
            </w:pPr>
          </w:p>
          <w:p w14:paraId="6C166463" w14:textId="7948DA12" w:rsidR="008A2419" w:rsidRDefault="008A2419" w:rsidP="00A27831">
            <w:pPr>
              <w:jc w:val="center"/>
              <w:rPr>
                <w:b/>
              </w:rPr>
            </w:pPr>
          </w:p>
        </w:tc>
        <w:tc>
          <w:tcPr>
            <w:tcW w:w="1084" w:type="dxa"/>
            <w:vAlign w:val="center"/>
          </w:tcPr>
          <w:p w14:paraId="32162719" w14:textId="152D40F0" w:rsidR="008A2419" w:rsidRPr="00AE29C7" w:rsidRDefault="00CC1F5E" w:rsidP="00A27831">
            <w:pPr>
              <w:jc w:val="center"/>
              <w:rPr>
                <w:b/>
              </w:rPr>
            </w:pPr>
            <w:r>
              <w:rPr>
                <w:b/>
              </w:rPr>
              <w:t>1,</w:t>
            </w:r>
            <w:r w:rsidR="00255C46">
              <w:rPr>
                <w:b/>
              </w:rPr>
              <w:t>2</w:t>
            </w:r>
            <w:r>
              <w:rPr>
                <w:b/>
              </w:rPr>
              <w:t>5</w:t>
            </w:r>
          </w:p>
        </w:tc>
      </w:tr>
      <w:tr w:rsidR="008A2419" w:rsidRPr="00AE29C7" w14:paraId="72566DA4" w14:textId="77777777" w:rsidTr="008A2419">
        <w:trPr>
          <w:trHeight w:val="1656"/>
        </w:trPr>
        <w:tc>
          <w:tcPr>
            <w:tcW w:w="794" w:type="dxa"/>
            <w:vMerge/>
            <w:shd w:val="clear" w:color="auto" w:fill="auto"/>
            <w:vAlign w:val="center"/>
          </w:tcPr>
          <w:p w14:paraId="7547667E" w14:textId="77777777" w:rsidR="008A2419" w:rsidRPr="00AE29C7" w:rsidRDefault="008A2419" w:rsidP="00D714BE">
            <w:pPr>
              <w:jc w:val="center"/>
              <w:rPr>
                <w:bCs/>
              </w:rPr>
            </w:pPr>
          </w:p>
        </w:tc>
        <w:tc>
          <w:tcPr>
            <w:tcW w:w="1561" w:type="dxa"/>
            <w:vMerge/>
            <w:shd w:val="clear" w:color="auto" w:fill="auto"/>
            <w:vAlign w:val="center"/>
          </w:tcPr>
          <w:p w14:paraId="4F33F838" w14:textId="77777777" w:rsidR="008A2419" w:rsidRPr="00AE29C7" w:rsidRDefault="008A2419" w:rsidP="00D714BE">
            <w:pPr>
              <w:jc w:val="both"/>
            </w:pPr>
          </w:p>
        </w:tc>
        <w:tc>
          <w:tcPr>
            <w:tcW w:w="2167" w:type="dxa"/>
            <w:shd w:val="clear" w:color="auto" w:fill="auto"/>
            <w:vAlign w:val="center"/>
          </w:tcPr>
          <w:p w14:paraId="019D13BB" w14:textId="77777777" w:rsidR="008A2419" w:rsidRDefault="008A2419" w:rsidP="00060659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Đường tiệm cận của đồ thị hàm số</w:t>
            </w:r>
          </w:p>
          <w:p w14:paraId="17C64D58" w14:textId="280D9BB9" w:rsidR="008A2419" w:rsidRPr="00AE29C7" w:rsidRDefault="008A2419" w:rsidP="00060659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4 tiết)</w:t>
            </w:r>
          </w:p>
        </w:tc>
        <w:tc>
          <w:tcPr>
            <w:tcW w:w="903" w:type="dxa"/>
            <w:vAlign w:val="center"/>
          </w:tcPr>
          <w:p w14:paraId="0924AE22" w14:textId="77777777" w:rsidR="00513BB3" w:rsidRDefault="00513BB3" w:rsidP="00513BB3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1ĐS</w:t>
            </w:r>
          </w:p>
          <w:p w14:paraId="2D91EA02" w14:textId="3566BCE2" w:rsidR="008A2419" w:rsidRPr="000372AA" w:rsidRDefault="00513BB3" w:rsidP="00513BB3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i/>
                <w:iCs/>
                <w:lang w:val="it-IT"/>
              </w:rPr>
              <w:t>TD</w:t>
            </w:r>
            <w:r>
              <w:rPr>
                <w:bCs/>
                <w:i/>
                <w:iCs/>
                <w:lang w:val="it-IT"/>
              </w:rPr>
              <w:t>1</w:t>
            </w:r>
            <w:r w:rsidRPr="00430241">
              <w:rPr>
                <w:bCs/>
                <w:i/>
                <w:iCs/>
                <w:lang w:val="it-IT"/>
              </w:rPr>
              <w:t>.1</w:t>
            </w:r>
          </w:p>
        </w:tc>
        <w:tc>
          <w:tcPr>
            <w:tcW w:w="875" w:type="dxa"/>
            <w:vAlign w:val="center"/>
          </w:tcPr>
          <w:p w14:paraId="0BA3CE4A" w14:textId="557CED1C" w:rsidR="008A2419" w:rsidRPr="00430241" w:rsidRDefault="008A2419" w:rsidP="00D714BE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color w:val="FF0000"/>
              </w:rPr>
              <w:t>1TN</w:t>
            </w:r>
          </w:p>
          <w:p w14:paraId="262DA980" w14:textId="7D3DD7C4" w:rsidR="008A2419" w:rsidRDefault="008A2419" w:rsidP="00D714BE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TD1.3</w:t>
            </w:r>
          </w:p>
          <w:p w14:paraId="51CB1BAD" w14:textId="77777777" w:rsidR="008A2419" w:rsidRPr="000372AA" w:rsidRDefault="008A2419" w:rsidP="0075495C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1005" w:type="dxa"/>
          </w:tcPr>
          <w:p w14:paraId="77F1AA97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63" w:type="dxa"/>
            <w:vAlign w:val="center"/>
          </w:tcPr>
          <w:p w14:paraId="0D2A4E88" w14:textId="34B4F1E3" w:rsidR="008A2419" w:rsidRPr="00AE29C7" w:rsidRDefault="008A2419" w:rsidP="00D71EBF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23" w:type="dxa"/>
            <w:vAlign w:val="center"/>
          </w:tcPr>
          <w:p w14:paraId="229932B9" w14:textId="77777777" w:rsidR="00D71EBF" w:rsidRPr="008B20E6" w:rsidRDefault="00D71EBF" w:rsidP="00D71EBF">
            <w:pPr>
              <w:jc w:val="center"/>
              <w:rPr>
                <w:bCs/>
                <w:color w:val="FF0000"/>
              </w:rPr>
            </w:pPr>
            <w:r w:rsidRPr="008B20E6">
              <w:rPr>
                <w:bCs/>
                <w:color w:val="FF0000"/>
              </w:rPr>
              <w:t>1 TN</w:t>
            </w:r>
          </w:p>
          <w:p w14:paraId="6A3BB793" w14:textId="77777777" w:rsidR="00D71EBF" w:rsidRDefault="00D71EBF" w:rsidP="00D71EBF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GQ2.1</w:t>
            </w:r>
          </w:p>
          <w:p w14:paraId="672EBBD5" w14:textId="68C3BF70" w:rsidR="00FA3815" w:rsidRDefault="00C9773E" w:rsidP="00FA3815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color w:val="FF0000"/>
              </w:rPr>
              <w:t>2</w:t>
            </w:r>
            <w:r w:rsidR="00FA3815" w:rsidRPr="00430241">
              <w:rPr>
                <w:bCs/>
                <w:color w:val="FF0000"/>
              </w:rPr>
              <w:t>ĐS</w:t>
            </w:r>
            <w:r w:rsidR="00FA3815">
              <w:rPr>
                <w:bCs/>
                <w:color w:val="FF0000"/>
              </w:rPr>
              <w:br/>
            </w:r>
            <w:r w:rsidR="00FA3815" w:rsidRPr="00430241">
              <w:rPr>
                <w:bCs/>
                <w:i/>
                <w:iCs/>
              </w:rPr>
              <w:t>GQ</w:t>
            </w:r>
            <w:r w:rsidR="00FA3815">
              <w:rPr>
                <w:bCs/>
                <w:i/>
                <w:iCs/>
              </w:rPr>
              <w:t>2</w:t>
            </w:r>
            <w:r w:rsidR="00FA3815" w:rsidRPr="00430241">
              <w:rPr>
                <w:bCs/>
                <w:i/>
                <w:iCs/>
              </w:rPr>
              <w:t>.1</w:t>
            </w:r>
          </w:p>
          <w:p w14:paraId="55EF8EBA" w14:textId="5ED7EF52" w:rsidR="00C9773E" w:rsidRPr="00430241" w:rsidRDefault="00C9773E" w:rsidP="00FA3815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GQ</w:t>
            </w:r>
            <w:r w:rsidR="00692642">
              <w:rPr>
                <w:bCs/>
                <w:i/>
                <w:iCs/>
              </w:rPr>
              <w:t>2</w:t>
            </w:r>
            <w:r w:rsidRPr="00430241">
              <w:rPr>
                <w:bCs/>
                <w:i/>
                <w:iCs/>
              </w:rPr>
              <w:t>.1</w:t>
            </w:r>
          </w:p>
          <w:p w14:paraId="2B136BA2" w14:textId="790880DB" w:rsidR="008A2419" w:rsidRPr="000372AA" w:rsidRDefault="008A2419" w:rsidP="00FA3815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921" w:type="dxa"/>
            <w:vAlign w:val="center"/>
          </w:tcPr>
          <w:p w14:paraId="2314F07B" w14:textId="1A717DBB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25" w:type="dxa"/>
            <w:vAlign w:val="center"/>
          </w:tcPr>
          <w:p w14:paraId="755A7539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3" w:type="dxa"/>
            <w:vAlign w:val="center"/>
          </w:tcPr>
          <w:p w14:paraId="2A50040B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0" w:type="dxa"/>
          </w:tcPr>
          <w:p w14:paraId="5AB7E90B" w14:textId="77777777" w:rsidR="008A2419" w:rsidRDefault="008A2419" w:rsidP="00A27831">
            <w:pPr>
              <w:jc w:val="center"/>
              <w:rPr>
                <w:b/>
              </w:rPr>
            </w:pPr>
          </w:p>
        </w:tc>
        <w:tc>
          <w:tcPr>
            <w:tcW w:w="1084" w:type="dxa"/>
            <w:vAlign w:val="center"/>
          </w:tcPr>
          <w:p w14:paraId="5C743D09" w14:textId="6DEC16A2" w:rsidR="008A2419" w:rsidRPr="00AE29C7" w:rsidRDefault="001F384D" w:rsidP="00A2783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C1F5E">
              <w:rPr>
                <w:b/>
              </w:rPr>
              <w:t>,</w:t>
            </w:r>
            <w:r w:rsidR="00255C46">
              <w:rPr>
                <w:b/>
              </w:rPr>
              <w:t>25</w:t>
            </w:r>
          </w:p>
        </w:tc>
      </w:tr>
      <w:tr w:rsidR="008A2419" w:rsidRPr="00AE29C7" w14:paraId="1BDE0DF2" w14:textId="77777777" w:rsidTr="008A2419">
        <w:trPr>
          <w:trHeight w:val="1656"/>
        </w:trPr>
        <w:tc>
          <w:tcPr>
            <w:tcW w:w="794" w:type="dxa"/>
            <w:vMerge/>
            <w:shd w:val="clear" w:color="auto" w:fill="auto"/>
            <w:vAlign w:val="center"/>
          </w:tcPr>
          <w:p w14:paraId="4884BE39" w14:textId="77777777" w:rsidR="008A2419" w:rsidRPr="00AE29C7" w:rsidRDefault="008A2419" w:rsidP="00D714BE">
            <w:pPr>
              <w:jc w:val="center"/>
              <w:rPr>
                <w:bCs/>
              </w:rPr>
            </w:pPr>
          </w:p>
        </w:tc>
        <w:tc>
          <w:tcPr>
            <w:tcW w:w="1561" w:type="dxa"/>
            <w:vMerge/>
            <w:shd w:val="clear" w:color="auto" w:fill="auto"/>
            <w:vAlign w:val="center"/>
          </w:tcPr>
          <w:p w14:paraId="27827975" w14:textId="77777777" w:rsidR="008A2419" w:rsidRPr="00AE29C7" w:rsidRDefault="008A2419" w:rsidP="00D714BE">
            <w:pPr>
              <w:jc w:val="both"/>
            </w:pPr>
          </w:p>
        </w:tc>
        <w:tc>
          <w:tcPr>
            <w:tcW w:w="2167" w:type="dxa"/>
            <w:shd w:val="clear" w:color="auto" w:fill="auto"/>
            <w:vAlign w:val="center"/>
          </w:tcPr>
          <w:p w14:paraId="2D1BD53C" w14:textId="77777777" w:rsidR="008A2419" w:rsidRDefault="008A2419" w:rsidP="00D714BE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Khảo sát và vẽ đồ thị của hàm số</w:t>
            </w:r>
          </w:p>
          <w:p w14:paraId="537A54CB" w14:textId="06348CBD" w:rsidR="008A2419" w:rsidRPr="00AE29C7" w:rsidRDefault="008A2419" w:rsidP="00D714BE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5 tiết)</w:t>
            </w:r>
          </w:p>
        </w:tc>
        <w:tc>
          <w:tcPr>
            <w:tcW w:w="903" w:type="dxa"/>
            <w:vAlign w:val="center"/>
          </w:tcPr>
          <w:p w14:paraId="01EAC12F" w14:textId="77777777" w:rsidR="008A2419" w:rsidRPr="00430241" w:rsidRDefault="008A2419" w:rsidP="000B2D1C">
            <w:pPr>
              <w:jc w:val="center"/>
              <w:rPr>
                <w:rFonts w:eastAsia="Aptos"/>
                <w:iCs/>
                <w:color w:val="FF0000"/>
              </w:rPr>
            </w:pPr>
            <w:r w:rsidRPr="00430241">
              <w:rPr>
                <w:rFonts w:eastAsia="Aptos"/>
                <w:iCs/>
                <w:color w:val="FF0000"/>
              </w:rPr>
              <w:t>1TN</w:t>
            </w:r>
          </w:p>
          <w:p w14:paraId="5457531A" w14:textId="77777777" w:rsidR="008A2419" w:rsidRDefault="008A2419" w:rsidP="000B2D1C">
            <w:pPr>
              <w:jc w:val="center"/>
              <w:rPr>
                <w:rFonts w:eastAsia="Aptos"/>
                <w:i/>
                <w:color w:val="000000"/>
              </w:rPr>
            </w:pPr>
            <w:r>
              <w:rPr>
                <w:rFonts w:eastAsia="Aptos"/>
                <w:i/>
                <w:color w:val="000000"/>
              </w:rPr>
              <w:t>TD1.1</w:t>
            </w:r>
          </w:p>
          <w:p w14:paraId="7526DCEB" w14:textId="6AB3523B" w:rsidR="008A2419" w:rsidRPr="00430241" w:rsidRDefault="00ED1CE4" w:rsidP="000B2D1C">
            <w:pPr>
              <w:jc w:val="center"/>
              <w:rPr>
                <w:rFonts w:eastAsia="Aptos"/>
                <w:iCs/>
                <w:color w:val="FF0000"/>
              </w:rPr>
            </w:pPr>
            <w:r>
              <w:rPr>
                <w:rFonts w:eastAsia="Aptos"/>
                <w:iCs/>
                <w:color w:val="FF0000"/>
              </w:rPr>
              <w:t>1</w:t>
            </w:r>
            <w:r w:rsidR="008A2419" w:rsidRPr="00430241">
              <w:rPr>
                <w:rFonts w:eastAsia="Aptos"/>
                <w:iCs/>
                <w:color w:val="FF0000"/>
              </w:rPr>
              <w:t>ĐS</w:t>
            </w:r>
          </w:p>
          <w:p w14:paraId="29EF7EFA" w14:textId="77777777" w:rsidR="008A2419" w:rsidRPr="00430241" w:rsidRDefault="008A2419" w:rsidP="000B2D1C">
            <w:pPr>
              <w:jc w:val="center"/>
              <w:rPr>
                <w:rFonts w:eastAsia="Aptos"/>
                <w:i/>
              </w:rPr>
            </w:pPr>
            <w:r w:rsidRPr="00430241">
              <w:rPr>
                <w:rFonts w:eastAsia="Aptos"/>
                <w:i/>
              </w:rPr>
              <w:t>TD1.1</w:t>
            </w:r>
          </w:p>
          <w:p w14:paraId="1713E10A" w14:textId="4B13E895" w:rsidR="008A2419" w:rsidRPr="00140C26" w:rsidRDefault="008A2419" w:rsidP="000B2D1C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875" w:type="dxa"/>
            <w:vAlign w:val="center"/>
          </w:tcPr>
          <w:p w14:paraId="625717AF" w14:textId="7396F3A8" w:rsidR="008A2419" w:rsidRDefault="004B5460" w:rsidP="0075495C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2</w:t>
            </w:r>
            <w:r w:rsidR="008A2419">
              <w:rPr>
                <w:bCs/>
                <w:color w:val="FF0000"/>
              </w:rPr>
              <w:t>ĐS</w:t>
            </w:r>
          </w:p>
          <w:p w14:paraId="5BEEEBE0" w14:textId="77777777" w:rsidR="008A2419" w:rsidRDefault="008A2419" w:rsidP="0075495C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TD2.1</w:t>
            </w:r>
          </w:p>
          <w:p w14:paraId="111B7975" w14:textId="5A2C25BB" w:rsidR="004B5460" w:rsidRPr="00430241" w:rsidRDefault="004B5460" w:rsidP="004B5460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TD2.1</w:t>
            </w:r>
          </w:p>
          <w:p w14:paraId="6F4AC010" w14:textId="77777777" w:rsidR="008A2419" w:rsidRPr="005D667C" w:rsidRDefault="008A2419" w:rsidP="0075495C">
            <w:pPr>
              <w:jc w:val="center"/>
              <w:rPr>
                <w:bCs/>
                <w:color w:val="FF0000"/>
              </w:rPr>
            </w:pPr>
            <w:r w:rsidRPr="005D667C">
              <w:rPr>
                <w:bCs/>
                <w:color w:val="FF0000"/>
              </w:rPr>
              <w:t>1TLN</w:t>
            </w:r>
          </w:p>
          <w:p w14:paraId="70AD08AF" w14:textId="287CA306" w:rsidR="008A2419" w:rsidRPr="000372AA" w:rsidRDefault="008A2419" w:rsidP="0075495C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i/>
                <w:iCs/>
              </w:rPr>
              <w:t>TD2.1</w:t>
            </w:r>
          </w:p>
        </w:tc>
        <w:tc>
          <w:tcPr>
            <w:tcW w:w="1005" w:type="dxa"/>
          </w:tcPr>
          <w:p w14:paraId="4DD8F440" w14:textId="63B85117" w:rsidR="008A2419" w:rsidRPr="008B20E6" w:rsidRDefault="008A2419" w:rsidP="0075495C">
            <w:pPr>
              <w:jc w:val="center"/>
              <w:rPr>
                <w:rFonts w:eastAsia="Aptos"/>
                <w:iCs/>
                <w:color w:val="FF0000"/>
              </w:rPr>
            </w:pPr>
            <w:r w:rsidRPr="008B20E6">
              <w:rPr>
                <w:rFonts w:eastAsia="Aptos"/>
                <w:iCs/>
                <w:color w:val="FF0000"/>
              </w:rPr>
              <w:t>1TN</w:t>
            </w:r>
          </w:p>
          <w:p w14:paraId="3933096D" w14:textId="5340FB00" w:rsidR="008A2419" w:rsidRPr="00D714BE" w:rsidRDefault="008A2419" w:rsidP="0075495C">
            <w:pPr>
              <w:jc w:val="center"/>
              <w:rPr>
                <w:bCs/>
                <w:i/>
                <w:iCs/>
              </w:rPr>
            </w:pPr>
            <w:r w:rsidRPr="00D714BE">
              <w:rPr>
                <w:rFonts w:eastAsia="Aptos"/>
                <w:i/>
                <w:color w:val="000000"/>
              </w:rPr>
              <w:t>TD3.2</w:t>
            </w:r>
          </w:p>
        </w:tc>
        <w:tc>
          <w:tcPr>
            <w:tcW w:w="863" w:type="dxa"/>
            <w:vAlign w:val="center"/>
          </w:tcPr>
          <w:p w14:paraId="75FD6B25" w14:textId="2438F5D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23" w:type="dxa"/>
            <w:vAlign w:val="center"/>
          </w:tcPr>
          <w:p w14:paraId="734DE3FB" w14:textId="08E33767" w:rsidR="008A2419" w:rsidRPr="005D667C" w:rsidRDefault="008A2419" w:rsidP="000B2D1C">
            <w:pPr>
              <w:jc w:val="center"/>
              <w:rPr>
                <w:bCs/>
                <w:color w:val="FF0000"/>
              </w:rPr>
            </w:pPr>
            <w:r w:rsidRPr="005D667C">
              <w:rPr>
                <w:bCs/>
                <w:color w:val="FF0000"/>
              </w:rPr>
              <w:t>1TN</w:t>
            </w:r>
          </w:p>
          <w:p w14:paraId="383C1066" w14:textId="0E30069A" w:rsidR="008A2419" w:rsidRDefault="008A2419" w:rsidP="000B2D1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GQ2.1</w:t>
            </w:r>
          </w:p>
          <w:p w14:paraId="5BC2AD5D" w14:textId="49227CA0" w:rsidR="00ED1CE4" w:rsidRPr="005D667C" w:rsidRDefault="00ED1CE4" w:rsidP="00ED1CE4">
            <w:pPr>
              <w:jc w:val="center"/>
              <w:rPr>
                <w:bCs/>
                <w:color w:val="FF0000"/>
              </w:rPr>
            </w:pPr>
            <w:r w:rsidRPr="005D667C">
              <w:rPr>
                <w:bCs/>
                <w:color w:val="FF0000"/>
              </w:rPr>
              <w:t>1</w:t>
            </w:r>
            <w:r>
              <w:rPr>
                <w:bCs/>
                <w:color w:val="FF0000"/>
              </w:rPr>
              <w:t>ĐS</w:t>
            </w:r>
          </w:p>
          <w:p w14:paraId="5681B009" w14:textId="77777777" w:rsidR="00ED1CE4" w:rsidRDefault="00ED1CE4" w:rsidP="00ED1CE4">
            <w:pPr>
              <w:jc w:val="center"/>
              <w:rPr>
                <w:bCs/>
                <w:color w:val="FF0000"/>
              </w:rPr>
            </w:pPr>
            <w:r>
              <w:rPr>
                <w:bCs/>
                <w:i/>
                <w:iCs/>
              </w:rPr>
              <w:t>GQ2.1</w:t>
            </w:r>
          </w:p>
          <w:p w14:paraId="4F932A18" w14:textId="77777777" w:rsidR="00ED1CE4" w:rsidRDefault="00ED1CE4" w:rsidP="000B2D1C">
            <w:pPr>
              <w:jc w:val="center"/>
              <w:rPr>
                <w:bCs/>
                <w:color w:val="FF0000"/>
              </w:rPr>
            </w:pPr>
          </w:p>
          <w:p w14:paraId="16044E66" w14:textId="122AA9C2" w:rsidR="008A2419" w:rsidRPr="000372AA" w:rsidRDefault="008A2419" w:rsidP="00DE0230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921" w:type="dxa"/>
            <w:vAlign w:val="center"/>
          </w:tcPr>
          <w:p w14:paraId="6C1AA55E" w14:textId="438A5170" w:rsidR="008A2419" w:rsidRPr="00430241" w:rsidRDefault="008A2419" w:rsidP="000B2D1C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color w:val="FF0000"/>
              </w:rPr>
              <w:t>1TN</w:t>
            </w:r>
          </w:p>
          <w:p w14:paraId="09AE187A" w14:textId="77777777" w:rsidR="008A2419" w:rsidRDefault="008A2419" w:rsidP="000B2D1C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GQ3.1</w:t>
            </w:r>
          </w:p>
          <w:p w14:paraId="1BF40C4D" w14:textId="77777777" w:rsidR="008A2419" w:rsidRPr="00430241" w:rsidRDefault="008A2419" w:rsidP="000B2D1C">
            <w:pPr>
              <w:jc w:val="center"/>
              <w:rPr>
                <w:bCs/>
                <w:color w:val="FF0000"/>
              </w:rPr>
            </w:pPr>
            <w:r w:rsidRPr="00430241">
              <w:rPr>
                <w:bCs/>
                <w:color w:val="FF0000"/>
              </w:rPr>
              <w:t>1ĐS</w:t>
            </w:r>
          </w:p>
          <w:p w14:paraId="7C88A07D" w14:textId="0D3909AE" w:rsidR="008A2419" w:rsidRPr="00430241" w:rsidRDefault="008A2419" w:rsidP="000B2D1C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GQ3.2</w:t>
            </w:r>
          </w:p>
          <w:p w14:paraId="0828F40A" w14:textId="71955622" w:rsidR="008A2419" w:rsidRPr="00430241" w:rsidRDefault="00AD4D6B" w:rsidP="000B2D1C">
            <w:pPr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2</w:t>
            </w:r>
            <w:r w:rsidR="008A2419" w:rsidRPr="00430241">
              <w:rPr>
                <w:bCs/>
                <w:color w:val="FF0000"/>
              </w:rPr>
              <w:t>TLN</w:t>
            </w:r>
          </w:p>
          <w:p w14:paraId="3E405E85" w14:textId="259A7D57" w:rsidR="008A2419" w:rsidRPr="00430241" w:rsidRDefault="008A2419" w:rsidP="000B2D1C">
            <w:pPr>
              <w:jc w:val="center"/>
              <w:rPr>
                <w:bCs/>
                <w:i/>
                <w:iCs/>
              </w:rPr>
            </w:pPr>
            <w:r w:rsidRPr="00430241">
              <w:rPr>
                <w:bCs/>
                <w:i/>
                <w:iCs/>
              </w:rPr>
              <w:t>GQ3.1</w:t>
            </w:r>
          </w:p>
        </w:tc>
        <w:tc>
          <w:tcPr>
            <w:tcW w:w="825" w:type="dxa"/>
            <w:vAlign w:val="center"/>
          </w:tcPr>
          <w:p w14:paraId="4676E863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3" w:type="dxa"/>
            <w:vAlign w:val="center"/>
          </w:tcPr>
          <w:p w14:paraId="5ABDF029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0" w:type="dxa"/>
          </w:tcPr>
          <w:p w14:paraId="43B338B3" w14:textId="77777777" w:rsidR="008A2419" w:rsidRDefault="008A2419" w:rsidP="003C79C4">
            <w:pPr>
              <w:jc w:val="center"/>
              <w:rPr>
                <w:b/>
              </w:rPr>
            </w:pPr>
          </w:p>
        </w:tc>
        <w:tc>
          <w:tcPr>
            <w:tcW w:w="1084" w:type="dxa"/>
            <w:vAlign w:val="center"/>
          </w:tcPr>
          <w:p w14:paraId="4D9302C5" w14:textId="6AB06184" w:rsidR="008A2419" w:rsidRPr="00AE29C7" w:rsidRDefault="003A6051" w:rsidP="00A2783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5B76F5">
              <w:rPr>
                <w:b/>
              </w:rPr>
              <w:t>,</w:t>
            </w:r>
            <w:r w:rsidR="004B5460">
              <w:rPr>
                <w:b/>
              </w:rPr>
              <w:t>7</w:t>
            </w:r>
            <w:r w:rsidR="00255C46">
              <w:rPr>
                <w:b/>
              </w:rPr>
              <w:t>5</w:t>
            </w:r>
          </w:p>
        </w:tc>
      </w:tr>
      <w:tr w:rsidR="008A2419" w:rsidRPr="00AE29C7" w14:paraId="46DC4B8D" w14:textId="77777777" w:rsidTr="008A2419">
        <w:trPr>
          <w:trHeight w:val="1656"/>
        </w:trPr>
        <w:tc>
          <w:tcPr>
            <w:tcW w:w="794" w:type="dxa"/>
            <w:vMerge/>
            <w:shd w:val="clear" w:color="auto" w:fill="auto"/>
            <w:vAlign w:val="center"/>
          </w:tcPr>
          <w:p w14:paraId="101202F0" w14:textId="77777777" w:rsidR="008A2419" w:rsidRPr="00AE29C7" w:rsidRDefault="008A2419" w:rsidP="00D714BE">
            <w:pPr>
              <w:jc w:val="center"/>
              <w:rPr>
                <w:bCs/>
              </w:rPr>
            </w:pPr>
          </w:p>
        </w:tc>
        <w:tc>
          <w:tcPr>
            <w:tcW w:w="1561" w:type="dxa"/>
            <w:vMerge/>
            <w:shd w:val="clear" w:color="auto" w:fill="auto"/>
            <w:vAlign w:val="center"/>
          </w:tcPr>
          <w:p w14:paraId="1E077274" w14:textId="77777777" w:rsidR="008A2419" w:rsidRPr="00AE29C7" w:rsidRDefault="008A2419" w:rsidP="00D714BE">
            <w:pPr>
              <w:jc w:val="both"/>
            </w:pPr>
          </w:p>
        </w:tc>
        <w:tc>
          <w:tcPr>
            <w:tcW w:w="2167" w:type="dxa"/>
            <w:shd w:val="clear" w:color="auto" w:fill="auto"/>
            <w:vAlign w:val="center"/>
          </w:tcPr>
          <w:p w14:paraId="2907E489" w14:textId="77777777" w:rsidR="008A2419" w:rsidRDefault="008A2419" w:rsidP="00D714BE">
            <w:pPr>
              <w:jc w:val="both"/>
              <w:rPr>
                <w:bCs/>
                <w:i/>
                <w:iCs/>
              </w:rPr>
            </w:pPr>
            <w:r w:rsidRPr="00AE29C7">
              <w:rPr>
                <w:bCs/>
                <w:i/>
                <w:iCs/>
              </w:rPr>
              <w:t>Ứng dụng đạo hàm để giải quyết một số vấn đề liên quan đến thực tiễn</w:t>
            </w:r>
          </w:p>
          <w:p w14:paraId="1EBE87A3" w14:textId="350485B3" w:rsidR="008A2419" w:rsidRPr="00AE29C7" w:rsidRDefault="008A2419" w:rsidP="00D714BE">
            <w:pPr>
              <w:jc w:val="both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4 tiết)</w:t>
            </w:r>
          </w:p>
        </w:tc>
        <w:tc>
          <w:tcPr>
            <w:tcW w:w="903" w:type="dxa"/>
            <w:vAlign w:val="center"/>
          </w:tcPr>
          <w:p w14:paraId="0E66343C" w14:textId="77777777" w:rsidR="008A2419" w:rsidRPr="000372AA" w:rsidRDefault="008A2419" w:rsidP="0075495C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875" w:type="dxa"/>
            <w:vAlign w:val="center"/>
          </w:tcPr>
          <w:p w14:paraId="01EEA83C" w14:textId="2173B042" w:rsidR="008A2419" w:rsidRPr="00140C26" w:rsidRDefault="008A2419" w:rsidP="00513BB3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1005" w:type="dxa"/>
          </w:tcPr>
          <w:p w14:paraId="3BB8AF62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63" w:type="dxa"/>
            <w:vAlign w:val="center"/>
          </w:tcPr>
          <w:p w14:paraId="372D152D" w14:textId="3E91749E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1023" w:type="dxa"/>
            <w:vAlign w:val="center"/>
          </w:tcPr>
          <w:p w14:paraId="57923045" w14:textId="67D2B490" w:rsidR="008A2419" w:rsidRPr="000372AA" w:rsidRDefault="008A2419" w:rsidP="003C79C4">
            <w:pPr>
              <w:jc w:val="center"/>
              <w:rPr>
                <w:bCs/>
                <w:color w:val="FF0000"/>
              </w:rPr>
            </w:pPr>
          </w:p>
        </w:tc>
        <w:tc>
          <w:tcPr>
            <w:tcW w:w="921" w:type="dxa"/>
            <w:vAlign w:val="center"/>
          </w:tcPr>
          <w:p w14:paraId="0178F706" w14:textId="2CF658E7" w:rsidR="008A2419" w:rsidRDefault="008A2419" w:rsidP="00513BB3">
            <w:pPr>
              <w:rPr>
                <w:bCs/>
                <w:i/>
                <w:iCs/>
                <w:color w:val="FF0000"/>
              </w:rPr>
            </w:pPr>
          </w:p>
          <w:p w14:paraId="1E52A780" w14:textId="2927F912" w:rsidR="008A2419" w:rsidRPr="00AE29C7" w:rsidRDefault="008A2419" w:rsidP="003C79C4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25" w:type="dxa"/>
            <w:vAlign w:val="center"/>
          </w:tcPr>
          <w:p w14:paraId="63F0AA92" w14:textId="77777777" w:rsidR="008A2419" w:rsidRPr="00AE29C7" w:rsidRDefault="008A2419" w:rsidP="0075495C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3" w:type="dxa"/>
            <w:vAlign w:val="center"/>
          </w:tcPr>
          <w:p w14:paraId="22CC9169" w14:textId="08B6911E" w:rsidR="008A2419" w:rsidRPr="00AE29C7" w:rsidRDefault="008A2419" w:rsidP="003C79C4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970" w:type="dxa"/>
          </w:tcPr>
          <w:p w14:paraId="5C0FD99D" w14:textId="045A4DB0" w:rsidR="00CC1F5E" w:rsidRPr="00255C46" w:rsidRDefault="00971D4F" w:rsidP="00255C4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  <w:r w:rsidR="008A2419">
              <w:rPr>
                <w:color w:val="FF0000"/>
              </w:rPr>
              <w:t>TLN</w:t>
            </w:r>
          </w:p>
          <w:p w14:paraId="6FEC5542" w14:textId="77777777" w:rsidR="008A2419" w:rsidRDefault="008A2419" w:rsidP="00A27831">
            <w:pPr>
              <w:jc w:val="center"/>
              <w:rPr>
                <w:i/>
                <w:iCs/>
              </w:rPr>
            </w:pPr>
            <w:r w:rsidRPr="008B20E6">
              <w:rPr>
                <w:i/>
                <w:iCs/>
              </w:rPr>
              <w:t>MH3.2</w:t>
            </w:r>
          </w:p>
          <w:p w14:paraId="6F06F744" w14:textId="178103D3" w:rsidR="00971D4F" w:rsidRDefault="00255C46" w:rsidP="00971D4F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CQ</w:t>
            </w:r>
            <w:r w:rsidR="00971D4F" w:rsidRPr="008B20E6">
              <w:rPr>
                <w:i/>
                <w:iCs/>
              </w:rPr>
              <w:t>3.</w:t>
            </w:r>
            <w:r>
              <w:rPr>
                <w:i/>
                <w:iCs/>
              </w:rPr>
              <w:t>1</w:t>
            </w:r>
          </w:p>
          <w:p w14:paraId="1CF331FA" w14:textId="5C2206EB" w:rsidR="00994943" w:rsidRPr="00255C46" w:rsidRDefault="00255C46" w:rsidP="00255C46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CQ</w:t>
            </w:r>
            <w:r w:rsidRPr="008B20E6">
              <w:rPr>
                <w:i/>
                <w:iCs/>
              </w:rPr>
              <w:t>3.</w:t>
            </w:r>
            <w:r>
              <w:rPr>
                <w:i/>
                <w:iCs/>
              </w:rPr>
              <w:t>2</w:t>
            </w:r>
          </w:p>
        </w:tc>
        <w:tc>
          <w:tcPr>
            <w:tcW w:w="1084" w:type="dxa"/>
            <w:vAlign w:val="center"/>
          </w:tcPr>
          <w:p w14:paraId="38D10C94" w14:textId="05D1A537" w:rsidR="008A2419" w:rsidRPr="00AE29C7" w:rsidRDefault="00255C46" w:rsidP="00A2783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B76F5">
              <w:rPr>
                <w:b/>
              </w:rPr>
              <w:t>,</w:t>
            </w:r>
            <w:r>
              <w:rPr>
                <w:b/>
              </w:rPr>
              <w:t>5</w:t>
            </w:r>
          </w:p>
        </w:tc>
      </w:tr>
      <w:tr w:rsidR="00430241" w:rsidRPr="00CC1F5E" w14:paraId="78AEBD23" w14:textId="77777777" w:rsidTr="00CC1F5E">
        <w:trPr>
          <w:trHeight w:val="163"/>
        </w:trPr>
        <w:tc>
          <w:tcPr>
            <w:tcW w:w="4522" w:type="dxa"/>
            <w:gridSpan w:val="3"/>
            <w:shd w:val="clear" w:color="auto" w:fill="auto"/>
            <w:vAlign w:val="center"/>
          </w:tcPr>
          <w:p w14:paraId="28DE6A40" w14:textId="08F0DE8B" w:rsidR="00430241" w:rsidRPr="00CC1F5E" w:rsidRDefault="00430241" w:rsidP="00430241">
            <w:pPr>
              <w:jc w:val="center"/>
              <w:rPr>
                <w:b/>
              </w:rPr>
            </w:pPr>
          </w:p>
        </w:tc>
        <w:tc>
          <w:tcPr>
            <w:tcW w:w="903" w:type="dxa"/>
            <w:vAlign w:val="center"/>
          </w:tcPr>
          <w:p w14:paraId="779EF183" w14:textId="074B47CA" w:rsidR="00430241" w:rsidRPr="00CC1F5E" w:rsidRDefault="002F4897" w:rsidP="0075495C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ED1CE4">
              <w:rPr>
                <w:b/>
              </w:rPr>
              <w:t>1</w:t>
            </w:r>
          </w:p>
        </w:tc>
        <w:tc>
          <w:tcPr>
            <w:tcW w:w="875" w:type="dxa"/>
            <w:vAlign w:val="center"/>
          </w:tcPr>
          <w:p w14:paraId="27A42DBF" w14:textId="136D2E45" w:rsidR="00430241" w:rsidRPr="00CC1F5E" w:rsidRDefault="002F4897" w:rsidP="0075495C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005" w:type="dxa"/>
          </w:tcPr>
          <w:p w14:paraId="607BB54D" w14:textId="0E4BEE9B" w:rsidR="00430241" w:rsidRPr="00CC1F5E" w:rsidRDefault="00CC1F5E" w:rsidP="0075495C">
            <w:pPr>
              <w:jc w:val="center"/>
              <w:rPr>
                <w:b/>
              </w:rPr>
            </w:pPr>
            <w:r w:rsidRPr="00CC1F5E">
              <w:rPr>
                <w:b/>
              </w:rPr>
              <w:t>1</w:t>
            </w:r>
          </w:p>
        </w:tc>
        <w:tc>
          <w:tcPr>
            <w:tcW w:w="863" w:type="dxa"/>
            <w:vAlign w:val="center"/>
          </w:tcPr>
          <w:p w14:paraId="04E73EAA" w14:textId="2F2DA547" w:rsidR="00430241" w:rsidRPr="00CC1F5E" w:rsidRDefault="00D71EBF" w:rsidP="0075495C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023" w:type="dxa"/>
            <w:vAlign w:val="center"/>
          </w:tcPr>
          <w:p w14:paraId="365BC49E" w14:textId="47CC0F8F" w:rsidR="00430241" w:rsidRPr="00CC1F5E" w:rsidRDefault="00D71EBF" w:rsidP="003C79C4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921" w:type="dxa"/>
            <w:vAlign w:val="center"/>
          </w:tcPr>
          <w:p w14:paraId="7992B876" w14:textId="03DC0932" w:rsidR="00430241" w:rsidRPr="00CC1F5E" w:rsidRDefault="009B60E6" w:rsidP="00123FE8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25" w:type="dxa"/>
            <w:vAlign w:val="center"/>
          </w:tcPr>
          <w:p w14:paraId="0CBB899F" w14:textId="77777777" w:rsidR="00430241" w:rsidRPr="00CC1F5E" w:rsidRDefault="00430241" w:rsidP="0075495C">
            <w:pPr>
              <w:jc w:val="center"/>
              <w:rPr>
                <w:b/>
              </w:rPr>
            </w:pPr>
          </w:p>
        </w:tc>
        <w:tc>
          <w:tcPr>
            <w:tcW w:w="973" w:type="dxa"/>
            <w:vAlign w:val="center"/>
          </w:tcPr>
          <w:p w14:paraId="119B4AE4" w14:textId="77777777" w:rsidR="00430241" w:rsidRPr="00CC1F5E" w:rsidRDefault="00430241" w:rsidP="003C79C4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0D94D42A" w14:textId="7968DFEC" w:rsidR="00430241" w:rsidRPr="00CC1F5E" w:rsidRDefault="002F4897" w:rsidP="00A2783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84" w:type="dxa"/>
            <w:vAlign w:val="center"/>
          </w:tcPr>
          <w:p w14:paraId="219BFFBD" w14:textId="7AB4E638" w:rsidR="00430241" w:rsidRPr="00CC1F5E" w:rsidRDefault="003A6051" w:rsidP="00A27831">
            <w:pPr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</w:tr>
    </w:tbl>
    <w:p w14:paraId="3FF2080F" w14:textId="77777777" w:rsidR="000400D0" w:rsidRPr="00CC1F5E" w:rsidRDefault="000400D0" w:rsidP="000400D0">
      <w:pPr>
        <w:ind w:firstLine="567"/>
        <w:jc w:val="both"/>
      </w:pPr>
    </w:p>
    <w:p w14:paraId="101E1DC2" w14:textId="77777777" w:rsidR="00843F17" w:rsidRPr="006A611D" w:rsidRDefault="00843F17" w:rsidP="00843F17">
      <w:pPr>
        <w:widowControl w:val="0"/>
        <w:tabs>
          <w:tab w:val="left" w:pos="3402"/>
          <w:tab w:val="left" w:pos="5669"/>
          <w:tab w:val="left" w:pos="7937"/>
        </w:tabs>
        <w:spacing w:line="235" w:lineRule="auto"/>
        <w:jc w:val="both"/>
        <w:rPr>
          <w:rFonts w:ascii="Palatino Linotype" w:eastAsia="Aptos" w:hAnsi="Palatino Linotype"/>
          <w:b/>
          <w:i/>
          <w:noProof/>
          <w:color w:val="C00000"/>
          <w:sz w:val="30"/>
          <w:szCs w:val="30"/>
          <w:lang w:eastAsia="vi-VN"/>
        </w:rPr>
      </w:pPr>
    </w:p>
    <w:p w14:paraId="36B612DF" w14:textId="77777777" w:rsidR="00364418" w:rsidRPr="006A611D" w:rsidRDefault="00364418" w:rsidP="00364418">
      <w:pPr>
        <w:tabs>
          <w:tab w:val="left" w:pos="3402"/>
          <w:tab w:val="left" w:pos="5669"/>
          <w:tab w:val="left" w:pos="7937"/>
        </w:tabs>
        <w:spacing w:line="235" w:lineRule="auto"/>
        <w:ind w:left="992"/>
        <w:contextualSpacing/>
        <w:jc w:val="both"/>
        <w:rPr>
          <w:rFonts w:eastAsia="Aptos"/>
          <w:color w:val="0000FF"/>
          <w:sz w:val="30"/>
          <w:szCs w:val="30"/>
        </w:rPr>
      </w:pPr>
    </w:p>
    <w:p w14:paraId="1EC6EC58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6A7C7237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2077C06D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6A953120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73EE3E89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1AB7ECCB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3C78D7C7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6A710C9D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600C2372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654740D5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00D32F7C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37751A99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2D144709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5F08C207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52D95C19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145BF55F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1D19FC23" w14:textId="77777777" w:rsidR="00CA56D2" w:rsidRDefault="00CA56D2" w:rsidP="002F6F3F">
      <w:pPr>
        <w:ind w:firstLineChars="50" w:firstLine="120"/>
        <w:jc w:val="both"/>
        <w:rPr>
          <w:b/>
          <w:lang w:val="en-AU"/>
        </w:rPr>
      </w:pPr>
    </w:p>
    <w:p w14:paraId="3DDC3FCA" w14:textId="26E0E766" w:rsidR="002F6F3F" w:rsidRPr="00AA6F38" w:rsidRDefault="002F6F3F" w:rsidP="002F6F3F">
      <w:pPr>
        <w:ind w:firstLineChars="50" w:firstLine="120"/>
        <w:jc w:val="both"/>
        <w:rPr>
          <w:b/>
          <w:lang w:val="en-AU"/>
        </w:rPr>
      </w:pPr>
      <w:r w:rsidRPr="00AA6F38">
        <w:rPr>
          <w:b/>
          <w:lang w:val="en-AU"/>
        </w:rPr>
        <w:t>Sở GD&amp;ĐT Quảng Nam</w:t>
      </w:r>
    </w:p>
    <w:p w14:paraId="4587F3D6" w14:textId="77777777" w:rsidR="002F6F3F" w:rsidRPr="00AA6F38" w:rsidRDefault="002F6F3F" w:rsidP="002F6F3F">
      <w:pPr>
        <w:jc w:val="both"/>
        <w:rPr>
          <w:b/>
          <w:lang w:val="en-AU"/>
        </w:rPr>
      </w:pPr>
      <w:r w:rsidRPr="00AA6F38">
        <w:rPr>
          <w:b/>
          <w:lang w:val="en-AU"/>
        </w:rPr>
        <w:t xml:space="preserve">Trường THPT </w:t>
      </w:r>
      <w:r>
        <w:rPr>
          <w:b/>
          <w:lang w:val="en-AU"/>
        </w:rPr>
        <w:t>Trần Qúy Cáp</w:t>
      </w:r>
    </w:p>
    <w:p w14:paraId="0BA22F37" w14:textId="286BE620" w:rsidR="002F6F3F" w:rsidRPr="00AA6F38" w:rsidRDefault="002F6F3F" w:rsidP="002F6F3F">
      <w:pPr>
        <w:jc w:val="center"/>
        <w:rPr>
          <w:b/>
          <w:lang w:val="en-AU"/>
        </w:rPr>
      </w:pPr>
      <w:r>
        <w:rPr>
          <w:b/>
        </w:rPr>
        <w:t>I</w:t>
      </w:r>
      <w:r w:rsidRPr="00AA6F38">
        <w:rPr>
          <w:b/>
        </w:rPr>
        <w:t xml:space="preserve">I. </w:t>
      </w:r>
      <w:r>
        <w:rPr>
          <w:b/>
        </w:rPr>
        <w:t>BẢNG ĐẶC TẢ</w:t>
      </w:r>
      <w:r w:rsidRPr="00AA6F38">
        <w:rPr>
          <w:b/>
        </w:rPr>
        <w:t xml:space="preserve"> ĐỀ </w:t>
      </w:r>
      <w:r w:rsidRPr="00AA6F38">
        <w:rPr>
          <w:b/>
          <w:lang w:val="en-AU"/>
        </w:rPr>
        <w:t xml:space="preserve">ÔN TẬP CHƯƠNG </w:t>
      </w:r>
      <w:r w:rsidR="002C3A5C">
        <w:rPr>
          <w:b/>
          <w:lang w:val="en-AU"/>
        </w:rPr>
        <w:t>I</w:t>
      </w:r>
      <w:r w:rsidR="005D4F5F">
        <w:rPr>
          <w:b/>
          <w:lang w:val="en-AU"/>
        </w:rPr>
        <w:t xml:space="preserve"> </w:t>
      </w:r>
    </w:p>
    <w:p w14:paraId="67F9F59E" w14:textId="77777777" w:rsidR="002F6F3F" w:rsidRDefault="002F6F3F" w:rsidP="002F6F3F">
      <w:pPr>
        <w:jc w:val="center"/>
        <w:rPr>
          <w:rFonts w:eastAsia="Calibri"/>
          <w:i/>
          <w:color w:val="000000"/>
          <w:szCs w:val="22"/>
        </w:rPr>
      </w:pPr>
      <w:r w:rsidRPr="00AA6F38">
        <w:rPr>
          <w:b/>
          <w:lang w:val="en-AU"/>
        </w:rPr>
        <w:t>MÔN: TOÁN 12</w:t>
      </w:r>
      <w:r w:rsidRPr="00AA6F38">
        <w:rPr>
          <w:b/>
        </w:rPr>
        <w:t xml:space="preserve"> </w:t>
      </w:r>
      <w:r>
        <w:rPr>
          <w:b/>
        </w:rPr>
        <w:t>.</w:t>
      </w:r>
      <w:r w:rsidRPr="008F64D1">
        <w:rPr>
          <w:rFonts w:eastAsia="Calibri"/>
          <w:i/>
          <w:color w:val="000000"/>
          <w:szCs w:val="22"/>
        </w:rPr>
        <w:t xml:space="preserve"> </w:t>
      </w:r>
      <w:r w:rsidRPr="006C4C06">
        <w:rPr>
          <w:rFonts w:eastAsia="Calibri"/>
          <w:i/>
          <w:color w:val="000000"/>
          <w:szCs w:val="22"/>
        </w:rPr>
        <w:t>Thời gian</w:t>
      </w:r>
      <w:r>
        <w:rPr>
          <w:rFonts w:eastAsia="Calibri"/>
          <w:i/>
          <w:color w:val="000000"/>
          <w:szCs w:val="22"/>
        </w:rPr>
        <w:t xml:space="preserve"> làm bài: 90  phút .</w:t>
      </w:r>
    </w:p>
    <w:p w14:paraId="5F241792" w14:textId="77777777" w:rsidR="00FA3801" w:rsidRDefault="00FA3801" w:rsidP="002F6F3F">
      <w:pPr>
        <w:jc w:val="center"/>
        <w:rPr>
          <w:rFonts w:eastAsia="Calibri"/>
          <w:i/>
          <w:color w:val="000000"/>
          <w:szCs w:val="22"/>
        </w:rPr>
      </w:pPr>
    </w:p>
    <w:p w14:paraId="5E066391" w14:textId="77777777" w:rsidR="00EE3D84" w:rsidRDefault="00EE3D84" w:rsidP="00EE3D84">
      <w:pPr>
        <w:jc w:val="center"/>
        <w:rPr>
          <w:b/>
          <w:sz w:val="28"/>
          <w:szCs w:val="28"/>
        </w:rPr>
      </w:pPr>
    </w:p>
    <w:tbl>
      <w:tblPr>
        <w:tblW w:w="14920" w:type="dxa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2"/>
        <w:gridCol w:w="1984"/>
        <w:gridCol w:w="6418"/>
        <w:gridCol w:w="1843"/>
        <w:gridCol w:w="1701"/>
        <w:gridCol w:w="1842"/>
      </w:tblGrid>
      <w:tr w:rsidR="00EE3D84" w:rsidRPr="00204350" w14:paraId="5B2DB5FC" w14:textId="77777777" w:rsidTr="00692642">
        <w:trPr>
          <w:trHeight w:val="625"/>
        </w:trPr>
        <w:tc>
          <w:tcPr>
            <w:tcW w:w="1132" w:type="dxa"/>
            <w:vMerge w:val="restart"/>
            <w:shd w:val="clear" w:color="auto" w:fill="D5DCE4" w:themeFill="text2" w:themeFillTint="33"/>
          </w:tcPr>
          <w:p w14:paraId="36269110" w14:textId="77777777" w:rsidR="00EE3D84" w:rsidRPr="00204350" w:rsidRDefault="00EE3D84" w:rsidP="00FA4369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0097E610" w14:textId="77777777" w:rsidR="00EE3D84" w:rsidRPr="00204350" w:rsidRDefault="00EE3D84" w:rsidP="00FA4369">
            <w:pPr>
              <w:pStyle w:val="TableParagraph"/>
              <w:ind w:left="221" w:right="106" w:hanging="80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7"/>
                <w:sz w:val="28"/>
                <w:szCs w:val="28"/>
              </w:rPr>
              <w:t>Chương/</w:t>
            </w:r>
            <w:r w:rsidRPr="00204350">
              <w:rPr>
                <w:b/>
                <w:spacing w:val="-5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Chủ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5E619FB8" w14:textId="77777777" w:rsidR="00EE3D84" w:rsidRPr="00204350" w:rsidRDefault="00EE3D84" w:rsidP="00FA4369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6239409E" w14:textId="0419164E" w:rsidR="00EE3D84" w:rsidRPr="00204350" w:rsidRDefault="00EE3D84" w:rsidP="00FA4369">
            <w:pPr>
              <w:pStyle w:val="TableParagraph"/>
              <w:ind w:left="545" w:right="165" w:hanging="341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8"/>
                <w:sz w:val="28"/>
                <w:szCs w:val="28"/>
              </w:rPr>
              <w:t xml:space="preserve">Nội </w:t>
            </w:r>
            <w:r w:rsidRPr="00204350">
              <w:rPr>
                <w:b/>
                <w:spacing w:val="-7"/>
                <w:sz w:val="28"/>
                <w:szCs w:val="28"/>
              </w:rPr>
              <w:t>dung/Đơn vị</w:t>
            </w:r>
            <w:r w:rsidR="00DF6413">
              <w:rPr>
                <w:b/>
                <w:spacing w:val="-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8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7"/>
                <w:sz w:val="28"/>
                <w:szCs w:val="28"/>
              </w:rPr>
              <w:t>kiến</w:t>
            </w:r>
            <w:r w:rsidRPr="00204350">
              <w:rPr>
                <w:b/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thức</w:t>
            </w:r>
          </w:p>
        </w:tc>
        <w:tc>
          <w:tcPr>
            <w:tcW w:w="6418" w:type="dxa"/>
            <w:vMerge w:val="restart"/>
            <w:shd w:val="clear" w:color="auto" w:fill="D5DCE4" w:themeFill="text2" w:themeFillTint="33"/>
          </w:tcPr>
          <w:p w14:paraId="4970CC7B" w14:textId="77777777" w:rsidR="00EE3D84" w:rsidRPr="00204350" w:rsidRDefault="00EE3D84" w:rsidP="00FA4369">
            <w:pPr>
              <w:pStyle w:val="TableParagraph"/>
              <w:rPr>
                <w:b/>
                <w:sz w:val="28"/>
                <w:szCs w:val="28"/>
              </w:rPr>
            </w:pPr>
          </w:p>
          <w:p w14:paraId="076177C8" w14:textId="77777777" w:rsidR="00EE3D84" w:rsidRPr="00204350" w:rsidRDefault="00EE3D84" w:rsidP="00FA4369">
            <w:pPr>
              <w:pStyle w:val="TableParagraph"/>
              <w:spacing w:before="223"/>
              <w:ind w:left="1798" w:right="1776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Mức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ộ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ánh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5386" w:type="dxa"/>
            <w:gridSpan w:val="3"/>
            <w:shd w:val="clear" w:color="auto" w:fill="D5DCE4" w:themeFill="text2" w:themeFillTint="33"/>
          </w:tcPr>
          <w:p w14:paraId="413CF91D" w14:textId="77777777" w:rsidR="00EE3D84" w:rsidRPr="00204350" w:rsidRDefault="00EE3D84" w:rsidP="00FA4369">
            <w:pPr>
              <w:pStyle w:val="TableParagraph"/>
              <w:spacing w:before="203"/>
              <w:ind w:left="802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Số</w:t>
            </w:r>
            <w:r w:rsidRPr="00204350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câu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hỏi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theo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mức</w:t>
            </w:r>
            <w:r w:rsidRPr="00204350">
              <w:rPr>
                <w:b/>
                <w:spacing w:val="-18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độ</w:t>
            </w:r>
            <w:r w:rsidRPr="00204350">
              <w:rPr>
                <w:b/>
                <w:spacing w:val="-17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6"/>
                <w:sz w:val="28"/>
                <w:szCs w:val="28"/>
              </w:rPr>
              <w:t>nhận</w:t>
            </w:r>
            <w:r w:rsidRPr="00204350">
              <w:rPr>
                <w:b/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5"/>
                <w:sz w:val="28"/>
                <w:szCs w:val="28"/>
              </w:rPr>
              <w:t>thức</w:t>
            </w:r>
          </w:p>
        </w:tc>
      </w:tr>
      <w:tr w:rsidR="00EE3D84" w:rsidRPr="00204350" w14:paraId="2846404A" w14:textId="77777777" w:rsidTr="00692642">
        <w:trPr>
          <w:trHeight w:val="626"/>
        </w:trPr>
        <w:tc>
          <w:tcPr>
            <w:tcW w:w="113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03AB6655" w14:textId="77777777" w:rsidR="00EE3D84" w:rsidRPr="00204350" w:rsidRDefault="00EE3D84" w:rsidP="00FA4369">
            <w:pPr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61817FED" w14:textId="77777777" w:rsidR="00EE3D84" w:rsidRPr="00204350" w:rsidRDefault="00EE3D84" w:rsidP="00FA4369">
            <w:pPr>
              <w:rPr>
                <w:sz w:val="28"/>
                <w:szCs w:val="28"/>
              </w:rPr>
            </w:pPr>
          </w:p>
        </w:tc>
        <w:tc>
          <w:tcPr>
            <w:tcW w:w="6418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40159804" w14:textId="77777777" w:rsidR="00EE3D84" w:rsidRPr="00204350" w:rsidRDefault="00EE3D84" w:rsidP="00FA4369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D5DCE4" w:themeFill="text2" w:themeFillTint="33"/>
          </w:tcPr>
          <w:p w14:paraId="1775A108" w14:textId="77777777" w:rsidR="00EE3D84" w:rsidRPr="00204350" w:rsidRDefault="00EE3D84" w:rsidP="00FA4369">
            <w:pPr>
              <w:pStyle w:val="TableParagraph"/>
              <w:spacing w:before="54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 xml:space="preserve">Nhận </w:t>
            </w:r>
            <w:r w:rsidRPr="00204350">
              <w:rPr>
                <w:b/>
                <w:spacing w:val="-57"/>
                <w:sz w:val="28"/>
                <w:szCs w:val="28"/>
              </w:rPr>
              <w:t xml:space="preserve"> </w:t>
            </w:r>
            <w:r w:rsidRPr="00204350">
              <w:rPr>
                <w:b/>
                <w:sz w:val="28"/>
                <w:szCs w:val="28"/>
              </w:rPr>
              <w:t>biêt</w:t>
            </w:r>
          </w:p>
        </w:tc>
        <w:tc>
          <w:tcPr>
            <w:tcW w:w="1701" w:type="dxa"/>
            <w:shd w:val="clear" w:color="auto" w:fill="D5DCE4" w:themeFill="text2" w:themeFillTint="33"/>
          </w:tcPr>
          <w:p w14:paraId="16AF5FA3" w14:textId="77777777" w:rsidR="00EE3D84" w:rsidRPr="00204350" w:rsidRDefault="00EE3D84" w:rsidP="00FA4369">
            <w:pPr>
              <w:pStyle w:val="TableParagraph"/>
              <w:spacing w:before="54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6"/>
                <w:sz w:val="28"/>
                <w:szCs w:val="28"/>
              </w:rPr>
              <w:t>Thông</w:t>
            </w:r>
            <w:r w:rsidRPr="00204350">
              <w:rPr>
                <w:b/>
                <w:sz w:val="28"/>
                <w:szCs w:val="28"/>
              </w:rPr>
              <w:t xml:space="preserve"> hiểu</w:t>
            </w:r>
          </w:p>
        </w:tc>
        <w:tc>
          <w:tcPr>
            <w:tcW w:w="1842" w:type="dxa"/>
            <w:shd w:val="clear" w:color="auto" w:fill="D5DCE4" w:themeFill="text2" w:themeFillTint="33"/>
          </w:tcPr>
          <w:p w14:paraId="60F4BEBD" w14:textId="77777777" w:rsidR="00EE3D84" w:rsidRPr="00204350" w:rsidRDefault="00EE3D84" w:rsidP="00FA4369">
            <w:pPr>
              <w:pStyle w:val="TableParagraph"/>
              <w:spacing w:before="54"/>
              <w:ind w:left="224" w:right="58" w:hanging="142"/>
              <w:jc w:val="center"/>
              <w:rPr>
                <w:b/>
                <w:sz w:val="28"/>
                <w:szCs w:val="28"/>
              </w:rPr>
            </w:pPr>
            <w:r w:rsidRPr="00204350">
              <w:rPr>
                <w:b/>
                <w:spacing w:val="-7"/>
                <w:sz w:val="28"/>
                <w:szCs w:val="28"/>
              </w:rPr>
              <w:t>Vận</w:t>
            </w:r>
            <w:r w:rsidRPr="00204350">
              <w:rPr>
                <w:b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spacing w:val="-7"/>
                <w:sz w:val="28"/>
                <w:szCs w:val="28"/>
              </w:rPr>
              <w:t>dụng</w:t>
            </w:r>
          </w:p>
        </w:tc>
      </w:tr>
      <w:tr w:rsidR="00EE3D84" w:rsidRPr="00204350" w14:paraId="435EF718" w14:textId="77777777" w:rsidTr="00692642">
        <w:trPr>
          <w:trHeight w:val="983"/>
        </w:trPr>
        <w:tc>
          <w:tcPr>
            <w:tcW w:w="1132" w:type="dxa"/>
          </w:tcPr>
          <w:p w14:paraId="2A1D1261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  <w:p w14:paraId="3856CF42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  <w:p w14:paraId="7559DD68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  <w:p w14:paraId="138FD519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  <w:p w14:paraId="0FEECC5E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  <w:p w14:paraId="5722F309" w14:textId="77777777" w:rsidR="00EE3D84" w:rsidRPr="00101651" w:rsidRDefault="00EE3D84" w:rsidP="00FA4369">
            <w:pPr>
              <w:jc w:val="center"/>
              <w:rPr>
                <w:b/>
                <w:bCs/>
                <w:sz w:val="28"/>
                <w:szCs w:val="28"/>
              </w:rPr>
            </w:pPr>
            <w:r w:rsidRPr="00101651">
              <w:rPr>
                <w:b/>
                <w:bCs/>
                <w:sz w:val="28"/>
                <w:szCs w:val="28"/>
              </w:rPr>
              <w:t>Ứng dụng đạo hàm để khảo sát và vẽ đồ thị hàm số</w:t>
            </w:r>
          </w:p>
          <w:p w14:paraId="72D285A5" w14:textId="77777777" w:rsidR="00EE3D84" w:rsidRPr="00204350" w:rsidRDefault="00EE3D84" w:rsidP="00FA4369">
            <w:pPr>
              <w:pStyle w:val="TableParagraph"/>
              <w:ind w:left="108" w:right="396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</w:tcPr>
          <w:p w14:paraId="115E01EE" w14:textId="77777777" w:rsidR="00EE3D84" w:rsidRPr="00BB6065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sz w:val="28"/>
                <w:szCs w:val="28"/>
              </w:rPr>
            </w:pPr>
            <w:r w:rsidRPr="00BB6065">
              <w:rPr>
                <w:b/>
                <w:i/>
                <w:iCs/>
                <w:sz w:val="28"/>
                <w:szCs w:val="28"/>
              </w:rPr>
              <w:t>Tính đơn điệu, cực trị của hàm số</w:t>
            </w:r>
          </w:p>
        </w:tc>
        <w:tc>
          <w:tcPr>
            <w:tcW w:w="6418" w:type="dxa"/>
          </w:tcPr>
          <w:p w14:paraId="5E7CCC05" w14:textId="5867E264" w:rsidR="00EE3D84" w:rsidRDefault="00EE3D84" w:rsidP="00FA4369">
            <w:pPr>
              <w:pStyle w:val="TableParagraph"/>
              <w:spacing w:before="45"/>
              <w:ind w:left="110"/>
              <w:jc w:val="both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b/>
                <w:i/>
                <w:spacing w:val="-4"/>
                <w:sz w:val="28"/>
                <w:szCs w:val="28"/>
              </w:rPr>
              <w:t>B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iết</w:t>
            </w:r>
            <w:r w:rsidRPr="00204350">
              <w:rPr>
                <w:b/>
                <w:i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:</w:t>
            </w:r>
          </w:p>
          <w:p w14:paraId="09A5D7CA" w14:textId="49F6D095" w:rsidR="00DF6413" w:rsidRPr="00101651" w:rsidRDefault="00DF6413" w:rsidP="00FA4369">
            <w:pPr>
              <w:pStyle w:val="TableParagraph"/>
              <w:spacing w:before="45"/>
              <w:ind w:left="110"/>
              <w:jc w:val="both"/>
              <w:rPr>
                <w:b/>
                <w:i/>
                <w:sz w:val="28"/>
                <w:szCs w:val="28"/>
              </w:rPr>
            </w:pPr>
            <w:r w:rsidRPr="00101651">
              <w:rPr>
                <w:b/>
                <w:i/>
                <w:spacing w:val="-4"/>
                <w:sz w:val="28"/>
                <w:szCs w:val="28"/>
              </w:rPr>
              <w:t xml:space="preserve">- </w:t>
            </w:r>
            <w:r w:rsidRPr="00101651">
              <w:rPr>
                <w:sz w:val="28"/>
                <w:szCs w:val="28"/>
              </w:rPr>
              <w:t>Nhận biết được giá trị cực trị của hàm số thông qua bảng biến thiên của hàm số.</w:t>
            </w:r>
          </w:p>
          <w:p w14:paraId="74ABBD5F" w14:textId="591550BA" w:rsidR="00EE3D84" w:rsidRPr="00204350" w:rsidRDefault="00EE3D84" w:rsidP="00EE3D84">
            <w:pPr>
              <w:pStyle w:val="TableParagraph"/>
              <w:numPr>
                <w:ilvl w:val="0"/>
                <w:numId w:val="8"/>
              </w:numPr>
              <w:tabs>
                <w:tab w:val="left" w:pos="322"/>
              </w:tabs>
              <w:spacing w:before="187"/>
              <w:ind w:right="578" w:firstLine="0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 xml:space="preserve">Nhận biết được </w:t>
            </w:r>
            <w:r w:rsidR="00E732C7">
              <w:rPr>
                <w:sz w:val="28"/>
                <w:szCs w:val="28"/>
              </w:rPr>
              <w:t>số điểm cực trị của hà</w:t>
            </w:r>
            <w:r w:rsidR="00100330">
              <w:rPr>
                <w:sz w:val="28"/>
                <w:szCs w:val="28"/>
              </w:rPr>
              <w:t>m</w:t>
            </w:r>
            <w:r w:rsidR="00E732C7">
              <w:rPr>
                <w:sz w:val="28"/>
                <w:szCs w:val="28"/>
              </w:rPr>
              <w:t xml:space="preserve"> số </w:t>
            </w:r>
            <w:r w:rsidRPr="00204350">
              <w:rPr>
                <w:sz w:val="28"/>
                <w:szCs w:val="28"/>
              </w:rPr>
              <w:t>dựa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vào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dấu của đạo</w:t>
            </w:r>
            <w:r w:rsidRPr="00204350">
              <w:rPr>
                <w:spacing w:val="-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àm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ấp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một của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nó.</w:t>
            </w:r>
          </w:p>
          <w:p w14:paraId="7B8CD261" w14:textId="4C495084" w:rsidR="00EE3D84" w:rsidRPr="00204350" w:rsidRDefault="00EE3D84" w:rsidP="00EE3D84">
            <w:pPr>
              <w:pStyle w:val="TableParagraph"/>
              <w:numPr>
                <w:ilvl w:val="0"/>
                <w:numId w:val="8"/>
              </w:numPr>
              <w:tabs>
                <w:tab w:val="left" w:pos="310"/>
              </w:tabs>
              <w:spacing w:before="59"/>
              <w:ind w:right="90" w:firstLine="0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Nhận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iết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ược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ính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ơn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iệu,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điểm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ực</w:t>
            </w:r>
            <w:r w:rsidRPr="00204350">
              <w:rPr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rị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àm</w:t>
            </w:r>
            <w:r w:rsidRPr="00204350">
              <w:rPr>
                <w:spacing w:val="-68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số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ông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qua</w:t>
            </w:r>
            <w:r w:rsidRPr="00204350">
              <w:rPr>
                <w:spacing w:val="-1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ình</w:t>
            </w:r>
            <w:r w:rsidRPr="00204350">
              <w:rPr>
                <w:spacing w:val="-12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ảnh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ình</w:t>
            </w:r>
            <w:r w:rsidRPr="00204350">
              <w:rPr>
                <w:spacing w:val="-1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học</w:t>
            </w:r>
            <w:r w:rsidRPr="00204350">
              <w:rPr>
                <w:spacing w:val="-15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ủa</w:t>
            </w:r>
            <w:r w:rsidR="00E732C7">
              <w:rPr>
                <w:sz w:val="28"/>
                <w:szCs w:val="28"/>
              </w:rPr>
              <w:t xml:space="preserve"> đồ</w:t>
            </w:r>
            <w:r w:rsidRPr="00204350">
              <w:rPr>
                <w:spacing w:val="-2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ị hàm số.</w:t>
            </w:r>
          </w:p>
          <w:p w14:paraId="646FD097" w14:textId="019891D7" w:rsidR="00EE3D84" w:rsidRPr="00204350" w:rsidRDefault="00DF6413" w:rsidP="00FA4369">
            <w:pPr>
              <w:pStyle w:val="TableParagraph"/>
              <w:spacing w:before="159"/>
              <w:ind w:left="110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Hiểu</w:t>
            </w:r>
            <w:r w:rsidR="00EE3D84" w:rsidRPr="00204350">
              <w:rPr>
                <w:b/>
                <w:i/>
                <w:sz w:val="28"/>
                <w:szCs w:val="28"/>
              </w:rPr>
              <w:t>:</w:t>
            </w:r>
          </w:p>
          <w:p w14:paraId="30A22CB7" w14:textId="4FB3B8CF" w:rsidR="00EE3D84" w:rsidRDefault="00EE3D84" w:rsidP="00101651">
            <w:pPr>
              <w:pStyle w:val="TableParagraph"/>
              <w:numPr>
                <w:ilvl w:val="0"/>
                <w:numId w:val="12"/>
              </w:numPr>
              <w:spacing w:before="6"/>
              <w:jc w:val="both"/>
              <w:rPr>
                <w:sz w:val="28"/>
                <w:szCs w:val="28"/>
              </w:rPr>
            </w:pPr>
            <w:r w:rsidRPr="00204350">
              <w:rPr>
                <w:sz w:val="28"/>
                <w:szCs w:val="28"/>
              </w:rPr>
              <w:t>Thể hiện được tính đồng biến, nghịch biến của hàm số trong</w:t>
            </w:r>
            <w:r w:rsidRPr="00204350">
              <w:rPr>
                <w:spacing w:val="-67"/>
                <w:sz w:val="28"/>
                <w:szCs w:val="28"/>
              </w:rPr>
              <w:t xml:space="preserve"> </w:t>
            </w:r>
            <w:r w:rsidR="00DF6413">
              <w:rPr>
                <w:spacing w:val="-67"/>
                <w:sz w:val="28"/>
                <w:szCs w:val="28"/>
              </w:rPr>
              <w:t xml:space="preserve">            </w:t>
            </w:r>
            <w:r w:rsidRPr="00204350">
              <w:rPr>
                <w:sz w:val="28"/>
                <w:szCs w:val="28"/>
              </w:rPr>
              <w:t>bảng</w:t>
            </w:r>
            <w:r w:rsidRPr="00204350">
              <w:rPr>
                <w:spacing w:val="-4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biến</w:t>
            </w:r>
            <w:r w:rsidRPr="00204350">
              <w:rPr>
                <w:spacing w:val="-3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thiên</w:t>
            </w:r>
            <w:r w:rsidRPr="00204350">
              <w:rPr>
                <w:spacing w:val="1"/>
                <w:sz w:val="28"/>
                <w:szCs w:val="28"/>
              </w:rPr>
              <w:t xml:space="preserve"> </w:t>
            </w:r>
            <w:r w:rsidRPr="00204350">
              <w:rPr>
                <w:sz w:val="28"/>
                <w:szCs w:val="28"/>
              </w:rPr>
              <w:t>của hàm số</w:t>
            </w:r>
            <w:r w:rsidR="00E732C7">
              <w:rPr>
                <w:sz w:val="28"/>
                <w:szCs w:val="28"/>
              </w:rPr>
              <w:t>.</w:t>
            </w:r>
            <w:r w:rsidR="00DF6413">
              <w:rPr>
                <w:sz w:val="28"/>
                <w:szCs w:val="28"/>
              </w:rPr>
              <w:t xml:space="preserve"> </w:t>
            </w:r>
          </w:p>
          <w:p w14:paraId="589A259F" w14:textId="77777777" w:rsidR="00EE3D84" w:rsidRPr="00204350" w:rsidRDefault="00EE3D84" w:rsidP="00E97F19">
            <w:pPr>
              <w:pStyle w:val="TableParagraph"/>
              <w:spacing w:before="6"/>
              <w:ind w:left="110"/>
              <w:jc w:val="both"/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2CA226FF" w14:textId="77777777" w:rsidR="00EE3D84" w:rsidRPr="00164F25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63BEBD21" w14:textId="693B002C" w:rsidR="00EE3D84" w:rsidRPr="00164F25" w:rsidRDefault="00EE3D84" w:rsidP="0099494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 TN</w:t>
            </w:r>
          </w:p>
          <w:p w14:paraId="276A998B" w14:textId="50D5990D" w:rsidR="00EE3D84" w:rsidRPr="00164F25" w:rsidRDefault="00EE3D84" w:rsidP="0099494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 w:rsidR="00EE73B8">
              <w:rPr>
                <w:sz w:val="28"/>
                <w:szCs w:val="28"/>
              </w:rPr>
              <w:t>4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5154A718" w14:textId="77777777" w:rsidR="00EE3D84" w:rsidRPr="00164F25" w:rsidRDefault="00EE3D84" w:rsidP="00FA4369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a ĐS</w:t>
            </w:r>
          </w:p>
          <w:p w14:paraId="4D27858D" w14:textId="77777777" w:rsidR="00EE3D84" w:rsidRDefault="00EE3D84" w:rsidP="00FA436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>Câu 1</w:t>
            </w:r>
            <w:r w:rsidR="00EE73B8">
              <w:rPr>
                <w:sz w:val="28"/>
                <w:szCs w:val="28"/>
              </w:rPr>
              <w:t>b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19B14FB8" w14:textId="77777777" w:rsidR="000749DD" w:rsidRDefault="000749DD" w:rsidP="00FA436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3c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5E057934" w14:textId="17763F6B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4b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1307972F" w14:textId="73E672D1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4c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3E8A6304" w14:textId="77777777" w:rsidR="00672D59" w:rsidRDefault="00672D59" w:rsidP="00FA436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  <w:p w14:paraId="379B3696" w14:textId="79B409EA" w:rsidR="00672D59" w:rsidRPr="00164F25" w:rsidRDefault="00672D59" w:rsidP="00FA436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5889DD6D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048D5232" w14:textId="0D34B4E9" w:rsidR="00EE73B8" w:rsidRPr="00164F25" w:rsidRDefault="00EE73B8" w:rsidP="0099494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2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3C970515" w14:textId="20988B1E" w:rsidR="00EE73B8" w:rsidRPr="00164F25" w:rsidRDefault="00EE73B8" w:rsidP="0099494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3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3C007CA2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79BA2B1D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7614F6AF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1D48A138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065DAEC0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5305A137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1A068DEE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087F99DD" w14:textId="77777777" w:rsidR="00EE3D84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  <w:p w14:paraId="7D07228A" w14:textId="3173BF5A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15C50BB6" w14:textId="77777777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EE3D84" w:rsidRPr="00204350" w14:paraId="3AA63360" w14:textId="77777777" w:rsidTr="00692642">
        <w:trPr>
          <w:trHeight w:val="2234"/>
        </w:trPr>
        <w:tc>
          <w:tcPr>
            <w:tcW w:w="1132" w:type="dxa"/>
            <w:vMerge w:val="restart"/>
          </w:tcPr>
          <w:p w14:paraId="2D3A337B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14:paraId="2CD5AE68" w14:textId="77777777" w:rsidR="00EE3D84" w:rsidRPr="00BB6065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i/>
                <w:iCs/>
                <w:sz w:val="28"/>
                <w:szCs w:val="28"/>
              </w:rPr>
            </w:pPr>
            <w:r w:rsidRPr="00BB6065">
              <w:rPr>
                <w:b/>
                <w:i/>
                <w:iCs/>
                <w:sz w:val="28"/>
                <w:szCs w:val="28"/>
              </w:rPr>
              <w:t>Giá trị lớn nhất, giá trị nhỏ nhất của hàm số</w:t>
            </w:r>
          </w:p>
        </w:tc>
        <w:tc>
          <w:tcPr>
            <w:tcW w:w="6418" w:type="dxa"/>
          </w:tcPr>
          <w:p w14:paraId="1D855273" w14:textId="77777777" w:rsidR="0041649D" w:rsidRDefault="0041649D" w:rsidP="0041649D">
            <w:pPr>
              <w:pStyle w:val="TableParagraph"/>
              <w:spacing w:before="45"/>
              <w:ind w:left="110"/>
              <w:jc w:val="both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b/>
                <w:i/>
                <w:spacing w:val="-4"/>
                <w:sz w:val="28"/>
                <w:szCs w:val="28"/>
              </w:rPr>
              <w:t>B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iết</w:t>
            </w:r>
            <w:r w:rsidRPr="00204350">
              <w:rPr>
                <w:b/>
                <w:i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:</w:t>
            </w:r>
          </w:p>
          <w:p w14:paraId="1C909284" w14:textId="27A7DFAA" w:rsidR="00EE3D84" w:rsidRDefault="00EE3D84" w:rsidP="00101651">
            <w:pPr>
              <w:pStyle w:val="TableParagraph"/>
              <w:numPr>
                <w:ilvl w:val="0"/>
                <w:numId w:val="11"/>
              </w:numPr>
              <w:rPr>
                <w:sz w:val="28"/>
              </w:rPr>
            </w:pPr>
            <w:r>
              <w:rPr>
                <w:sz w:val="28"/>
              </w:rPr>
              <w:t>Nhận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biết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được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lớn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nhất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hàm</w:t>
            </w:r>
            <w:r>
              <w:rPr>
                <w:spacing w:val="18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>
              <w:rPr>
                <w:spacing w:val="19"/>
                <w:sz w:val="28"/>
              </w:rPr>
              <w:t xml:space="preserve"> </w:t>
            </w:r>
            <w:r>
              <w:rPr>
                <w:sz w:val="28"/>
              </w:rPr>
              <w:t>trên</w:t>
            </w:r>
            <w:r>
              <w:rPr>
                <w:spacing w:val="-67"/>
                <w:sz w:val="28"/>
              </w:rPr>
              <w:t xml:space="preserve"> </w:t>
            </w:r>
            <w:r w:rsidR="001930C5">
              <w:rPr>
                <w:spacing w:val="-67"/>
                <w:sz w:val="28"/>
              </w:rPr>
              <w:t xml:space="preserve">     </w:t>
            </w:r>
            <w:r w:rsidR="001930C5">
              <w:rPr>
                <w:sz w:val="28"/>
              </w:rPr>
              <w:t xml:space="preserve"> một tập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xác định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cho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rước.</w:t>
            </w:r>
          </w:p>
          <w:p w14:paraId="71519769" w14:textId="14F7FDC8" w:rsidR="00EE3D84" w:rsidRDefault="0041649D" w:rsidP="00FA4369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H</w:t>
            </w:r>
            <w:r w:rsidR="00EE3D84">
              <w:rPr>
                <w:b/>
                <w:i/>
                <w:sz w:val="28"/>
              </w:rPr>
              <w:t>iểu:</w:t>
            </w:r>
          </w:p>
          <w:p w14:paraId="421BBC6A" w14:textId="77777777" w:rsidR="00EE3D84" w:rsidRDefault="00EE3D84" w:rsidP="00FA4369">
            <w:pPr>
              <w:pStyle w:val="TableParagraph"/>
              <w:spacing w:before="45"/>
              <w:ind w:left="110"/>
              <w:rPr>
                <w:sz w:val="28"/>
              </w:rPr>
            </w:pPr>
            <w:r>
              <w:rPr>
                <w:sz w:val="28"/>
              </w:rPr>
              <w:t>Xá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định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đượ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ỏ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ất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hàm</w:t>
            </w:r>
            <w:r>
              <w:rPr>
                <w:spacing w:val="13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bằng</w:t>
            </w:r>
            <w:r>
              <w:rPr>
                <w:spacing w:val="-67"/>
                <w:sz w:val="28"/>
              </w:rPr>
              <w:t xml:space="preserve">      </w:t>
            </w:r>
            <w:r w:rsidR="0041649D">
              <w:rPr>
                <w:spacing w:val="-67"/>
                <w:sz w:val="28"/>
              </w:rPr>
              <w:t xml:space="preserve">    </w:t>
            </w:r>
            <w:r>
              <w:rPr>
                <w:sz w:val="28"/>
              </w:rPr>
              <w:t>đạo hàm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trong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những</w:t>
            </w:r>
            <w:r>
              <w:rPr>
                <w:spacing w:val="-1"/>
                <w:sz w:val="28"/>
              </w:rPr>
              <w:t xml:space="preserve"> </w:t>
            </w:r>
            <w:r>
              <w:rPr>
                <w:sz w:val="28"/>
              </w:rPr>
              <w:t>trường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hợp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>đơn</w:t>
            </w:r>
            <w:r>
              <w:rPr>
                <w:spacing w:val="1"/>
                <w:sz w:val="28"/>
              </w:rPr>
              <w:t xml:space="preserve"> </w:t>
            </w:r>
            <w:r>
              <w:rPr>
                <w:sz w:val="28"/>
              </w:rPr>
              <w:t>giản.</w:t>
            </w:r>
          </w:p>
          <w:p w14:paraId="7CBFBEB5" w14:textId="77777777" w:rsidR="00AD4D6B" w:rsidRPr="004C3914" w:rsidRDefault="00AD4D6B" w:rsidP="00AD4D6B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  <w:r w:rsidRPr="004C3914">
              <w:rPr>
                <w:b/>
                <w:i/>
                <w:sz w:val="28"/>
              </w:rPr>
              <w:t>Vận</w:t>
            </w:r>
            <w:r w:rsidRPr="004C3914">
              <w:rPr>
                <w:b/>
                <w:i/>
                <w:spacing w:val="-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dụng:</w:t>
            </w:r>
          </w:p>
          <w:p w14:paraId="622A7F98" w14:textId="3E8F63ED" w:rsidR="00C22CD1" w:rsidRPr="00204350" w:rsidRDefault="00C22CD1" w:rsidP="00FA4369">
            <w:pPr>
              <w:pStyle w:val="TableParagraph"/>
              <w:spacing w:before="45"/>
              <w:ind w:left="110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sz w:val="28"/>
              </w:rPr>
              <w:t>Xá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định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được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giá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trị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ỏ</w:t>
            </w:r>
            <w:r>
              <w:rPr>
                <w:spacing w:val="15"/>
                <w:sz w:val="28"/>
              </w:rPr>
              <w:t xml:space="preserve"> </w:t>
            </w:r>
            <w:r>
              <w:rPr>
                <w:sz w:val="28"/>
              </w:rPr>
              <w:t>nhất</w:t>
            </w:r>
            <w:r>
              <w:rPr>
                <w:spacing w:val="17"/>
                <w:sz w:val="28"/>
              </w:rPr>
              <w:t xml:space="preserve"> </w:t>
            </w:r>
            <w:r>
              <w:rPr>
                <w:sz w:val="28"/>
              </w:rPr>
              <w:t>của</w:t>
            </w:r>
            <w:r>
              <w:rPr>
                <w:spacing w:val="16"/>
                <w:sz w:val="28"/>
              </w:rPr>
              <w:t xml:space="preserve"> </w:t>
            </w:r>
            <w:r>
              <w:rPr>
                <w:sz w:val="28"/>
              </w:rPr>
              <w:t>hàm</w:t>
            </w:r>
            <w:r>
              <w:rPr>
                <w:spacing w:val="13"/>
                <w:sz w:val="28"/>
              </w:rPr>
              <w:t xml:space="preserve"> </w:t>
            </w:r>
            <w:r>
              <w:rPr>
                <w:sz w:val="28"/>
              </w:rPr>
              <w:t>số trên đoạn.</w:t>
            </w:r>
          </w:p>
        </w:tc>
        <w:tc>
          <w:tcPr>
            <w:tcW w:w="1843" w:type="dxa"/>
          </w:tcPr>
          <w:p w14:paraId="1F3723EA" w14:textId="6728F06A" w:rsidR="0041649D" w:rsidRPr="00164F25" w:rsidRDefault="0041649D" w:rsidP="0041649D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5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763DB727" w14:textId="69794F29" w:rsidR="00EE3D84" w:rsidRPr="00164F25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0D68A3AB" w14:textId="11B04408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3d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1A6B8770" w14:textId="3A67FB3B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4d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041AD72B" w14:textId="77777777" w:rsidR="00672D59" w:rsidRDefault="00672D59" w:rsidP="00672D59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6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059D7193" w14:textId="77777777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  <w:p w14:paraId="2A3795C7" w14:textId="0EC77246" w:rsidR="00672D59" w:rsidRDefault="00672D59" w:rsidP="00672D59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  <w:p w14:paraId="3DDE7642" w14:textId="77777777" w:rsidR="00672D59" w:rsidRPr="00164F25" w:rsidRDefault="00672D59" w:rsidP="0041649D">
            <w:pPr>
              <w:pStyle w:val="TableParagraph"/>
              <w:jc w:val="center"/>
              <w:rPr>
                <w:sz w:val="28"/>
                <w:szCs w:val="28"/>
              </w:rPr>
            </w:pPr>
          </w:p>
          <w:p w14:paraId="4D4DFA6E" w14:textId="18BEC431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6408C1E9" w14:textId="77777777" w:rsidR="00FA3815" w:rsidRDefault="00FA3815" w:rsidP="00FA3815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2d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22F8B78C" w14:textId="77777777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EE3D84" w:rsidRPr="00204350" w14:paraId="587D6796" w14:textId="77777777" w:rsidTr="00692642">
        <w:trPr>
          <w:trHeight w:val="2234"/>
        </w:trPr>
        <w:tc>
          <w:tcPr>
            <w:tcW w:w="1132" w:type="dxa"/>
            <w:vMerge/>
          </w:tcPr>
          <w:p w14:paraId="150DC896" w14:textId="77777777" w:rsidR="00EE3D84" w:rsidRPr="00204350" w:rsidRDefault="00EE3D84" w:rsidP="00FA436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4CD4ECBF" w14:textId="77777777" w:rsidR="00EE3D84" w:rsidRPr="00BB6065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i/>
                <w:iCs/>
                <w:sz w:val="28"/>
                <w:szCs w:val="28"/>
              </w:rPr>
            </w:pPr>
            <w:r w:rsidRPr="00BB6065">
              <w:rPr>
                <w:b/>
                <w:i/>
                <w:iCs/>
                <w:sz w:val="28"/>
                <w:szCs w:val="28"/>
              </w:rPr>
              <w:t>Đường tiệm cận của đồ thị hàm số</w:t>
            </w:r>
          </w:p>
        </w:tc>
        <w:tc>
          <w:tcPr>
            <w:tcW w:w="6418" w:type="dxa"/>
          </w:tcPr>
          <w:p w14:paraId="6B8ED5F8" w14:textId="77777777" w:rsidR="00C22CD1" w:rsidRDefault="00C22CD1" w:rsidP="00C22CD1">
            <w:pPr>
              <w:pStyle w:val="TableParagraph"/>
              <w:spacing w:before="45"/>
              <w:ind w:left="110"/>
              <w:jc w:val="both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b/>
                <w:i/>
                <w:spacing w:val="-4"/>
                <w:sz w:val="28"/>
                <w:szCs w:val="28"/>
              </w:rPr>
              <w:t>B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iết</w:t>
            </w:r>
            <w:r w:rsidRPr="00204350">
              <w:rPr>
                <w:b/>
                <w:i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:</w:t>
            </w:r>
          </w:p>
          <w:p w14:paraId="3E13A354" w14:textId="10FF74A1" w:rsidR="00C22CD1" w:rsidRDefault="00C22CD1" w:rsidP="00C22CD1">
            <w:pPr>
              <w:pStyle w:val="TableParagraph"/>
              <w:numPr>
                <w:ilvl w:val="0"/>
                <w:numId w:val="7"/>
              </w:numPr>
              <w:tabs>
                <w:tab w:val="left" w:pos="353"/>
              </w:tabs>
              <w:spacing w:before="53" w:line="276" w:lineRule="auto"/>
              <w:ind w:right="96" w:firstLine="0"/>
              <w:rPr>
                <w:sz w:val="28"/>
              </w:rPr>
            </w:pPr>
            <w:r>
              <w:rPr>
                <w:sz w:val="28"/>
              </w:rPr>
              <w:t>Nhận biết được đường tiệm cận ngang, đường tiệm cận đứng của đồ thị hàm</w:t>
            </w:r>
            <w:r>
              <w:rPr>
                <w:spacing w:val="-16"/>
                <w:sz w:val="28"/>
              </w:rPr>
              <w:t xml:space="preserve"> </w:t>
            </w:r>
            <w:r>
              <w:rPr>
                <w:sz w:val="28"/>
              </w:rPr>
              <w:t>số</w:t>
            </w:r>
            <w:r w:rsidR="00152320">
              <w:rPr>
                <w:sz w:val="28"/>
              </w:rPr>
              <w:t xml:space="preserve"> thông quan bảng biến thiên</w:t>
            </w:r>
            <w:r>
              <w:rPr>
                <w:sz w:val="28"/>
              </w:rPr>
              <w:t>.</w:t>
            </w:r>
          </w:p>
          <w:p w14:paraId="3EB78295" w14:textId="77777777" w:rsidR="00C22CD1" w:rsidRDefault="00C22CD1" w:rsidP="00C22CD1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Hiểu:</w:t>
            </w:r>
          </w:p>
          <w:p w14:paraId="2C2873ED" w14:textId="572C78CB" w:rsidR="00EE3D84" w:rsidRDefault="00EE3D84" w:rsidP="00101651">
            <w:pPr>
              <w:pStyle w:val="TableParagraph"/>
              <w:numPr>
                <w:ilvl w:val="0"/>
                <w:numId w:val="10"/>
              </w:numPr>
              <w:spacing w:before="159"/>
              <w:rPr>
                <w:sz w:val="28"/>
              </w:rPr>
            </w:pPr>
            <w:r w:rsidRPr="00152320">
              <w:rPr>
                <w:iCs/>
                <w:sz w:val="28"/>
              </w:rPr>
              <w:t xml:space="preserve">Xác định được tiệm cận ngang của đồ thị hàm số </w:t>
            </w:r>
            <w:r w:rsidR="00A0205F">
              <w:rPr>
                <w:sz w:val="28"/>
              </w:rPr>
              <w:t>trong</w:t>
            </w:r>
            <w:r w:rsidR="00A0205F">
              <w:rPr>
                <w:spacing w:val="-3"/>
                <w:sz w:val="28"/>
              </w:rPr>
              <w:t xml:space="preserve"> </w:t>
            </w:r>
            <w:r w:rsidR="00A0205F">
              <w:rPr>
                <w:sz w:val="28"/>
              </w:rPr>
              <w:t>những</w:t>
            </w:r>
            <w:r w:rsidR="00A0205F">
              <w:rPr>
                <w:spacing w:val="-1"/>
                <w:sz w:val="28"/>
              </w:rPr>
              <w:t xml:space="preserve"> </w:t>
            </w:r>
            <w:r w:rsidR="00A0205F">
              <w:rPr>
                <w:sz w:val="28"/>
              </w:rPr>
              <w:t>trường</w:t>
            </w:r>
            <w:r w:rsidR="00A0205F">
              <w:rPr>
                <w:spacing w:val="1"/>
                <w:sz w:val="28"/>
              </w:rPr>
              <w:t xml:space="preserve"> </w:t>
            </w:r>
            <w:r w:rsidR="00A0205F">
              <w:rPr>
                <w:sz w:val="28"/>
              </w:rPr>
              <w:t>hợp</w:t>
            </w:r>
            <w:r w:rsidR="00A0205F">
              <w:rPr>
                <w:spacing w:val="-3"/>
                <w:sz w:val="28"/>
              </w:rPr>
              <w:t xml:space="preserve"> </w:t>
            </w:r>
            <w:r w:rsidR="00A0205F">
              <w:rPr>
                <w:sz w:val="28"/>
              </w:rPr>
              <w:t>đơn</w:t>
            </w:r>
            <w:r w:rsidR="00A0205F">
              <w:rPr>
                <w:spacing w:val="1"/>
                <w:sz w:val="28"/>
              </w:rPr>
              <w:t xml:space="preserve"> </w:t>
            </w:r>
            <w:r w:rsidR="00A0205F">
              <w:rPr>
                <w:sz w:val="28"/>
              </w:rPr>
              <w:t>giản.</w:t>
            </w:r>
          </w:p>
          <w:p w14:paraId="2B879F28" w14:textId="7FBDEAE1" w:rsidR="00504BB2" w:rsidRPr="00A0205F" w:rsidRDefault="00504BB2" w:rsidP="00101651">
            <w:pPr>
              <w:pStyle w:val="TableParagraph"/>
              <w:numPr>
                <w:ilvl w:val="0"/>
                <w:numId w:val="10"/>
              </w:numPr>
              <w:spacing w:before="159"/>
              <w:rPr>
                <w:i/>
                <w:sz w:val="28"/>
              </w:rPr>
            </w:pPr>
            <w:r w:rsidRPr="00152320">
              <w:rPr>
                <w:iCs/>
                <w:sz w:val="28"/>
              </w:rPr>
              <w:t xml:space="preserve">Xác định được tiệm cận </w:t>
            </w:r>
            <w:r>
              <w:rPr>
                <w:iCs/>
                <w:sz w:val="28"/>
              </w:rPr>
              <w:t>xiên</w:t>
            </w:r>
            <w:r w:rsidRPr="00152320">
              <w:rPr>
                <w:iCs/>
                <w:sz w:val="28"/>
              </w:rPr>
              <w:t xml:space="preserve"> của đồ thị hàm số</w:t>
            </w:r>
            <w:r>
              <w:rPr>
                <w:sz w:val="28"/>
              </w:rPr>
              <w:t>.</w:t>
            </w:r>
          </w:p>
        </w:tc>
        <w:tc>
          <w:tcPr>
            <w:tcW w:w="1843" w:type="dxa"/>
          </w:tcPr>
          <w:p w14:paraId="6E2F2F21" w14:textId="01A9188E" w:rsidR="00A0205F" w:rsidRDefault="00A0205F" w:rsidP="00A0205F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4a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4743276C" w14:textId="6DDEBD0C" w:rsidR="00EE3D84" w:rsidRPr="00164F25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20C39E9C" w14:textId="5BDB3906" w:rsidR="00152320" w:rsidRDefault="00152320" w:rsidP="00152320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7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45BE71AD" w14:textId="070D5D39" w:rsidR="00152320" w:rsidRDefault="00152320" w:rsidP="00152320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 w:rsidR="00FA3815">
              <w:rPr>
                <w:sz w:val="28"/>
                <w:szCs w:val="28"/>
              </w:rPr>
              <w:t>8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07FE66E7" w14:textId="77777777" w:rsidR="00152320" w:rsidRDefault="00152320" w:rsidP="00152320">
            <w:pPr>
              <w:pStyle w:val="TableParagraph"/>
              <w:jc w:val="center"/>
              <w:rPr>
                <w:sz w:val="28"/>
                <w:szCs w:val="28"/>
              </w:rPr>
            </w:pPr>
          </w:p>
          <w:p w14:paraId="5AC5A049" w14:textId="3BBA5A6F" w:rsidR="00A0205F" w:rsidRDefault="00A0205F" w:rsidP="00A0205F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2a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5B9B6E18" w14:textId="77777777" w:rsidR="00C9773E" w:rsidRDefault="00C9773E" w:rsidP="00C9773E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2b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1997476A" w14:textId="77777777" w:rsidR="00C9773E" w:rsidRDefault="00C9773E" w:rsidP="00A0205F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  <w:p w14:paraId="53C01FD5" w14:textId="77777777" w:rsidR="00EE3D84" w:rsidRPr="00204350" w:rsidRDefault="00EE3D84" w:rsidP="00504BB2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0C9202AD" w14:textId="77777777" w:rsidR="00EE3D84" w:rsidRPr="00204350" w:rsidRDefault="00EE3D84" w:rsidP="00C9773E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</w:tc>
      </w:tr>
      <w:tr w:rsidR="00EE3D84" w:rsidRPr="00204350" w14:paraId="1EDB67CF" w14:textId="77777777" w:rsidTr="00692642">
        <w:trPr>
          <w:trHeight w:val="64"/>
        </w:trPr>
        <w:tc>
          <w:tcPr>
            <w:tcW w:w="1132" w:type="dxa"/>
            <w:vMerge/>
          </w:tcPr>
          <w:p w14:paraId="5DFBBCEF" w14:textId="77777777" w:rsidR="00EE3D84" w:rsidRPr="004C3914" w:rsidRDefault="00EE3D84" w:rsidP="00FA436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</w:tcPr>
          <w:p w14:paraId="1D8BF5B1" w14:textId="77777777" w:rsidR="00EE3D84" w:rsidRPr="004C3914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4C3914">
              <w:rPr>
                <w:b/>
                <w:i/>
                <w:sz w:val="28"/>
              </w:rPr>
              <w:t>Khảo sát và vẽ đồ thị</w:t>
            </w:r>
            <w:r w:rsidRPr="004C3914">
              <w:rPr>
                <w:b/>
                <w:i/>
                <w:spacing w:val="-67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của hàm</w:t>
            </w:r>
            <w:r w:rsidRPr="004C3914">
              <w:rPr>
                <w:b/>
                <w:i/>
                <w:spacing w:val="-3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số</w:t>
            </w:r>
          </w:p>
        </w:tc>
        <w:tc>
          <w:tcPr>
            <w:tcW w:w="6418" w:type="dxa"/>
          </w:tcPr>
          <w:p w14:paraId="1E5F4BC6" w14:textId="77777777" w:rsidR="00022F09" w:rsidRDefault="00022F09" w:rsidP="00022F09">
            <w:pPr>
              <w:pStyle w:val="TableParagraph"/>
              <w:spacing w:before="45"/>
              <w:ind w:left="110"/>
              <w:jc w:val="both"/>
              <w:rPr>
                <w:b/>
                <w:i/>
                <w:spacing w:val="-4"/>
                <w:sz w:val="28"/>
                <w:szCs w:val="28"/>
              </w:rPr>
            </w:pPr>
            <w:r>
              <w:rPr>
                <w:b/>
                <w:i/>
                <w:spacing w:val="-4"/>
                <w:sz w:val="28"/>
                <w:szCs w:val="28"/>
              </w:rPr>
              <w:t>B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iết</w:t>
            </w:r>
            <w:r w:rsidRPr="00204350">
              <w:rPr>
                <w:b/>
                <w:i/>
                <w:spacing w:val="-16"/>
                <w:sz w:val="28"/>
                <w:szCs w:val="28"/>
              </w:rPr>
              <w:t xml:space="preserve"> </w:t>
            </w:r>
            <w:r w:rsidRPr="00204350">
              <w:rPr>
                <w:b/>
                <w:i/>
                <w:spacing w:val="-4"/>
                <w:sz w:val="28"/>
                <w:szCs w:val="28"/>
              </w:rPr>
              <w:t>:</w:t>
            </w:r>
          </w:p>
          <w:p w14:paraId="1F1759C6" w14:textId="51D9E88C" w:rsidR="00EE3D84" w:rsidRPr="00FB71FD" w:rsidRDefault="00EE3D84" w:rsidP="00EE3D84">
            <w:pPr>
              <w:pStyle w:val="TableParagraph"/>
              <w:numPr>
                <w:ilvl w:val="0"/>
                <w:numId w:val="9"/>
              </w:numPr>
              <w:tabs>
                <w:tab w:val="left" w:pos="322"/>
              </w:tabs>
              <w:spacing w:before="208"/>
              <w:ind w:right="369" w:firstLine="0"/>
              <w:rPr>
                <w:bCs/>
                <w:sz w:val="28"/>
              </w:rPr>
            </w:pPr>
            <w:r w:rsidRPr="00FB71FD">
              <w:rPr>
                <w:bCs/>
                <w:sz w:val="28"/>
              </w:rPr>
              <w:t>Nhận biết được hình ảnh hình học của đồ</w:t>
            </w:r>
            <w:r w:rsidRPr="00FB71FD">
              <w:rPr>
                <w:bCs/>
                <w:spacing w:val="-1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thị</w:t>
            </w:r>
            <w:r w:rsidRPr="00FB71FD">
              <w:rPr>
                <w:bCs/>
                <w:spacing w:val="-1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hàm</w:t>
            </w:r>
            <w:r w:rsidRPr="00FB71FD">
              <w:rPr>
                <w:bCs/>
                <w:spacing w:val="-1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số.</w:t>
            </w:r>
          </w:p>
          <w:p w14:paraId="6F8BF014" w14:textId="77777777" w:rsidR="00022F09" w:rsidRDefault="00022F09" w:rsidP="00022F09">
            <w:pPr>
              <w:pStyle w:val="TableParagraph"/>
              <w:spacing w:before="159"/>
              <w:ind w:left="110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Hiểu:</w:t>
            </w:r>
          </w:p>
          <w:p w14:paraId="53EC25B0" w14:textId="75641CC1" w:rsidR="00EE3D84" w:rsidRDefault="00FC2F3D" w:rsidP="00FA4369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8"/>
              </w:rPr>
              <w:t xml:space="preserve">- </w:t>
            </w:r>
            <w:r w:rsidR="00EE3D84" w:rsidRPr="00164F25">
              <w:rPr>
                <w:sz w:val="28"/>
              </w:rPr>
              <w:t xml:space="preserve">Tìm </w:t>
            </w:r>
            <w:r w:rsidR="009E5ED9">
              <w:rPr>
                <w:sz w:val="28"/>
              </w:rPr>
              <w:t>được hàm số thông qua bảng biến thiên cho trước.</w:t>
            </w:r>
          </w:p>
          <w:p w14:paraId="796522A7" w14:textId="6290D304" w:rsidR="00FC2F3D" w:rsidRDefault="00FC2F3D" w:rsidP="00FA4369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8"/>
              </w:rPr>
              <w:t>- Tính được đạo hàm của hàm số cho trước</w:t>
            </w:r>
            <w:r w:rsidR="000A6884">
              <w:rPr>
                <w:sz w:val="28"/>
              </w:rPr>
              <w:t>.</w:t>
            </w:r>
          </w:p>
          <w:p w14:paraId="2DD0DB28" w14:textId="1CEFEFCB" w:rsidR="000A6884" w:rsidRPr="00164F25" w:rsidRDefault="000A6884" w:rsidP="00FA4369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6"/>
                <w:szCs w:val="26"/>
              </w:rPr>
              <w:t>-</w:t>
            </w:r>
            <w:r w:rsidRPr="00101651">
              <w:rPr>
                <w:sz w:val="28"/>
                <w:szCs w:val="28"/>
              </w:rPr>
              <w:t xml:space="preserve"> Tìm giao điểm của hai đồ thị hàm số </w:t>
            </w:r>
            <w:r w:rsidRPr="00101651">
              <w:rPr>
                <w:position w:val="-10"/>
                <w:sz w:val="28"/>
                <w:szCs w:val="28"/>
              </w:rPr>
              <w:object w:dxaOrig="920" w:dyaOrig="320" w14:anchorId="407458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16.5pt" o:ole="">
                  <v:imagedata r:id="rId8" o:title=""/>
                </v:shape>
                <o:OLEObject Type="Embed" ProgID="Equation.DSMT4" ShapeID="_x0000_i1025" DrawAspect="Content" ObjectID="_1786323418" r:id="rId9"/>
              </w:object>
            </w:r>
            <w:r w:rsidRPr="00101651">
              <w:rPr>
                <w:sz w:val="28"/>
                <w:szCs w:val="28"/>
              </w:rPr>
              <w:t xml:space="preserve">và </w:t>
            </w:r>
            <w:r w:rsidRPr="00101651">
              <w:rPr>
                <w:position w:val="-10"/>
                <w:sz w:val="28"/>
                <w:szCs w:val="28"/>
              </w:rPr>
              <w:object w:dxaOrig="900" w:dyaOrig="320" w14:anchorId="4A80D246">
                <v:shape id="_x0000_i1026" type="#_x0000_t75" style="width:45pt;height:16.5pt" o:ole="">
                  <v:imagedata r:id="rId10" o:title=""/>
                </v:shape>
                <o:OLEObject Type="Embed" ProgID="Equation.DSMT4" ShapeID="_x0000_i1026" DrawAspect="Content" ObjectID="_1786323419" r:id="rId11"/>
              </w:object>
            </w:r>
            <w:r w:rsidRPr="00101651">
              <w:rPr>
                <w:sz w:val="28"/>
                <w:szCs w:val="28"/>
              </w:rPr>
              <w:t>.</w:t>
            </w:r>
          </w:p>
          <w:p w14:paraId="6B8F8A76" w14:textId="77777777" w:rsidR="00AD4D6B" w:rsidRPr="004C3914" w:rsidRDefault="00AD4D6B" w:rsidP="00AD4D6B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  <w:r w:rsidRPr="004C3914">
              <w:rPr>
                <w:b/>
                <w:i/>
                <w:sz w:val="28"/>
              </w:rPr>
              <w:t>Vận</w:t>
            </w:r>
            <w:r w:rsidRPr="004C3914">
              <w:rPr>
                <w:b/>
                <w:i/>
                <w:spacing w:val="-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dụng:</w:t>
            </w:r>
          </w:p>
          <w:p w14:paraId="51CA10FB" w14:textId="75CCF067" w:rsidR="009E5ED9" w:rsidRPr="005B5054" w:rsidRDefault="00022F09" w:rsidP="009E5ED9">
            <w:pPr>
              <w:pStyle w:val="TableParagraph"/>
              <w:numPr>
                <w:ilvl w:val="0"/>
                <w:numId w:val="7"/>
              </w:numPr>
              <w:tabs>
                <w:tab w:val="left" w:pos="355"/>
              </w:tabs>
              <w:spacing w:before="62" w:line="276" w:lineRule="auto"/>
              <w:ind w:right="97" w:firstLine="0"/>
              <w:rPr>
                <w:sz w:val="28"/>
              </w:rPr>
            </w:pPr>
            <w:r>
              <w:rPr>
                <w:sz w:val="28"/>
              </w:rPr>
              <w:t>Khảo sát</w:t>
            </w:r>
            <w:r w:rsidR="009E5ED9">
              <w:rPr>
                <w:sz w:val="28"/>
              </w:rPr>
              <w:t xml:space="preserve"> được đồ thị của các hàm</w:t>
            </w:r>
            <w:r w:rsidR="009E5ED9">
              <w:rPr>
                <w:spacing w:val="-14"/>
                <w:sz w:val="28"/>
              </w:rPr>
              <w:t xml:space="preserve"> </w:t>
            </w:r>
            <w:r w:rsidR="009E5ED9">
              <w:rPr>
                <w:sz w:val="28"/>
              </w:rPr>
              <w:t xml:space="preserve">số: </w:t>
            </w:r>
            <w:r w:rsidR="009E5ED9" w:rsidRPr="00565DAA">
              <w:rPr>
                <w:position w:val="-24"/>
              </w:rPr>
              <w:object w:dxaOrig="2920" w:dyaOrig="620" w14:anchorId="46183AD5">
                <v:shape id="_x0000_i1027" type="#_x0000_t75" style="width:145.55pt;height:31.5pt" o:ole="">
                  <v:imagedata r:id="rId12" o:title=""/>
                </v:shape>
                <o:OLEObject Type="Embed" ProgID="Equation.DSMT4" ShapeID="_x0000_i1027" DrawAspect="Content" ObjectID="_1786323420" r:id="rId13"/>
              </w:object>
            </w:r>
            <w:r w:rsidR="005B5054">
              <w:t>.</w:t>
            </w:r>
          </w:p>
          <w:p w14:paraId="57986005" w14:textId="0F734686" w:rsidR="005B5054" w:rsidRDefault="005B5054" w:rsidP="005B5054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8"/>
              </w:rPr>
              <w:t xml:space="preserve">- </w:t>
            </w:r>
            <w:r w:rsidRPr="00164F25">
              <w:rPr>
                <w:sz w:val="28"/>
              </w:rPr>
              <w:t xml:space="preserve">Tìm </w:t>
            </w:r>
            <w:r>
              <w:rPr>
                <w:sz w:val="28"/>
              </w:rPr>
              <w:t>được hàm số thông qua đồ thị cho trước.</w:t>
            </w:r>
          </w:p>
          <w:p w14:paraId="091992EE" w14:textId="215029AD" w:rsidR="000A6884" w:rsidRPr="00164F25" w:rsidRDefault="000A6884" w:rsidP="005B5054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8"/>
              </w:rPr>
              <w:t>- Xác định được tâm đối xứng của đồ thị các hàm số</w:t>
            </w:r>
            <w:r>
              <w:rPr>
                <w:spacing w:val="-4"/>
                <w:sz w:val="28"/>
              </w:rPr>
              <w:t xml:space="preserve"> </w:t>
            </w:r>
            <w:r w:rsidR="00C9773E" w:rsidRPr="00C9773E">
              <w:rPr>
                <w:position w:val="-14"/>
              </w:rPr>
              <w:object w:dxaOrig="2799" w:dyaOrig="400" w14:anchorId="49DDFA15">
                <v:shape id="_x0000_i1028" type="#_x0000_t75" style="width:139.55pt;height:20.3pt" o:ole="">
                  <v:imagedata r:id="rId14" o:title=""/>
                </v:shape>
                <o:OLEObject Type="Embed" ProgID="Equation.DSMT4" ShapeID="_x0000_i1028" DrawAspect="Content" ObjectID="_1786323421" r:id="rId15"/>
              </w:object>
            </w:r>
          </w:p>
          <w:p w14:paraId="47C8FB88" w14:textId="77777777" w:rsidR="000A6884" w:rsidRDefault="00361173" w:rsidP="00AD4D6B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</w:rPr>
            </w:pPr>
            <w:r>
              <w:rPr>
                <w:sz w:val="28"/>
              </w:rPr>
              <w:t xml:space="preserve">- </w:t>
            </w:r>
            <w:r w:rsidRPr="00164F25">
              <w:rPr>
                <w:sz w:val="28"/>
              </w:rPr>
              <w:t xml:space="preserve">Tìm </w:t>
            </w:r>
            <w:r>
              <w:rPr>
                <w:sz w:val="28"/>
              </w:rPr>
              <w:t>được số nghiệm phương trình thông qua bảng biến thiên cho trước.</w:t>
            </w:r>
          </w:p>
          <w:p w14:paraId="252C7CD7" w14:textId="5CCFAFB2" w:rsidR="00AD4D6B" w:rsidRPr="00101651" w:rsidRDefault="00AD4D6B" w:rsidP="00AD4D6B">
            <w:pPr>
              <w:pStyle w:val="TableParagraph"/>
              <w:tabs>
                <w:tab w:val="left" w:pos="322"/>
              </w:tabs>
              <w:spacing w:before="208"/>
              <w:ind w:left="110" w:right="369"/>
              <w:rPr>
                <w:sz w:val="28"/>
                <w:szCs w:val="28"/>
              </w:rPr>
            </w:pPr>
            <w:r w:rsidRPr="00101651">
              <w:rPr>
                <w:sz w:val="28"/>
                <w:szCs w:val="28"/>
              </w:rPr>
              <w:t>- Bài toán liên quan đến tìm cực trị của hàm số phân thức hữu tỉ.</w:t>
            </w:r>
          </w:p>
        </w:tc>
        <w:tc>
          <w:tcPr>
            <w:tcW w:w="1843" w:type="dxa"/>
          </w:tcPr>
          <w:p w14:paraId="0FA1FD94" w14:textId="7D4C7DF3" w:rsidR="009E5ED9" w:rsidRDefault="009E5ED9" w:rsidP="009E5ED9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 w:rsidR="00361173">
              <w:rPr>
                <w:sz w:val="28"/>
                <w:szCs w:val="28"/>
              </w:rPr>
              <w:t>10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1E78F068" w14:textId="6E491FC8" w:rsidR="00105850" w:rsidRDefault="00105850" w:rsidP="00105850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3a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1D1A8BFB" w14:textId="77777777" w:rsidR="00105850" w:rsidRDefault="00105850" w:rsidP="009E5ED9">
            <w:pPr>
              <w:pStyle w:val="TableParagraph"/>
              <w:jc w:val="center"/>
              <w:rPr>
                <w:sz w:val="28"/>
                <w:szCs w:val="28"/>
              </w:rPr>
            </w:pPr>
          </w:p>
          <w:p w14:paraId="568F5381" w14:textId="15075772" w:rsidR="00EE3D84" w:rsidRPr="00164F25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14:paraId="1B9B668A" w14:textId="6EA7A690" w:rsidR="00361173" w:rsidRDefault="00361173" w:rsidP="0036117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11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3676BF45" w14:textId="5179CE48" w:rsidR="007C2385" w:rsidRDefault="007C2385" w:rsidP="007C2385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1c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3AD0C3A0" w14:textId="7A7D94B5" w:rsidR="00FC2F3D" w:rsidRDefault="00FC2F3D" w:rsidP="00FC2F3D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2c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34DC4885" w14:textId="3813EBFE" w:rsidR="004B5460" w:rsidRDefault="004B5460" w:rsidP="004B5460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3b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2A9F42A9" w14:textId="6AAC22DF" w:rsidR="000A6884" w:rsidRDefault="000A6884" w:rsidP="000A6884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5 TLN</w:t>
            </w:r>
          </w:p>
          <w:p w14:paraId="6F8D16CB" w14:textId="77777777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6D5410F2" w14:textId="7D03F358" w:rsidR="00361173" w:rsidRDefault="00361173" w:rsidP="0036117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9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01AB4AC1" w14:textId="2040A373" w:rsidR="00361173" w:rsidRDefault="00361173" w:rsidP="00361173">
            <w:pPr>
              <w:pStyle w:val="TableParagraph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12</w:t>
            </w:r>
            <w:r w:rsidRPr="00164F25">
              <w:rPr>
                <w:sz w:val="28"/>
                <w:szCs w:val="28"/>
              </w:rPr>
              <w:t xml:space="preserve"> TN</w:t>
            </w:r>
          </w:p>
          <w:p w14:paraId="784C7892" w14:textId="15FAC391" w:rsidR="005B5054" w:rsidRDefault="005B5054" w:rsidP="005B5054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 w:rsidRPr="00164F25">
              <w:rPr>
                <w:sz w:val="28"/>
                <w:szCs w:val="28"/>
              </w:rPr>
              <w:t xml:space="preserve">Câu </w:t>
            </w:r>
            <w:r>
              <w:rPr>
                <w:sz w:val="28"/>
                <w:szCs w:val="28"/>
              </w:rPr>
              <w:t>1d</w:t>
            </w:r>
            <w:r w:rsidRPr="00164F25">
              <w:rPr>
                <w:sz w:val="28"/>
                <w:szCs w:val="28"/>
              </w:rPr>
              <w:t xml:space="preserve"> ĐS</w:t>
            </w:r>
          </w:p>
          <w:p w14:paraId="0A8F7C20" w14:textId="5368F1CA" w:rsidR="000A6884" w:rsidRDefault="000A6884" w:rsidP="005B5054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 TLN</w:t>
            </w:r>
          </w:p>
          <w:p w14:paraId="7E4FD54C" w14:textId="17E8C57D" w:rsidR="00AD4D6B" w:rsidRDefault="00AD4D6B" w:rsidP="00AD4D6B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6 TLN</w:t>
            </w:r>
          </w:p>
          <w:p w14:paraId="22324A0F" w14:textId="77777777" w:rsidR="00AD4D6B" w:rsidRDefault="00AD4D6B" w:rsidP="005B5054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</w:p>
          <w:p w14:paraId="29608EA1" w14:textId="77777777" w:rsidR="005B5054" w:rsidRDefault="005B5054" w:rsidP="00361173">
            <w:pPr>
              <w:pStyle w:val="TableParagraph"/>
              <w:jc w:val="center"/>
              <w:rPr>
                <w:sz w:val="28"/>
                <w:szCs w:val="28"/>
              </w:rPr>
            </w:pPr>
          </w:p>
          <w:p w14:paraId="1684D9FC" w14:textId="77777777" w:rsidR="00361173" w:rsidRDefault="00361173" w:rsidP="00361173">
            <w:pPr>
              <w:pStyle w:val="TableParagraph"/>
              <w:jc w:val="center"/>
              <w:rPr>
                <w:sz w:val="28"/>
                <w:szCs w:val="28"/>
              </w:rPr>
            </w:pPr>
          </w:p>
          <w:p w14:paraId="44EEF936" w14:textId="77777777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EE3D84" w:rsidRPr="00204350" w14:paraId="7A70889F" w14:textId="77777777" w:rsidTr="00692642">
        <w:trPr>
          <w:trHeight w:val="2234"/>
        </w:trPr>
        <w:tc>
          <w:tcPr>
            <w:tcW w:w="1132" w:type="dxa"/>
            <w:vMerge/>
          </w:tcPr>
          <w:p w14:paraId="622A25D9" w14:textId="77777777" w:rsidR="00EE3D84" w:rsidRPr="004C3914" w:rsidRDefault="00EE3D84" w:rsidP="00FA436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05FAD1C6" w14:textId="77777777" w:rsidR="00EE3D84" w:rsidRPr="004C3914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4C3914">
              <w:rPr>
                <w:b/>
                <w:i/>
                <w:sz w:val="28"/>
              </w:rPr>
              <w:t>Ứng dụng đạo hàm để</w:t>
            </w:r>
            <w:r w:rsidRPr="004C3914">
              <w:rPr>
                <w:b/>
                <w:i/>
                <w:spacing w:val="-67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giải quyết một số vấn</w:t>
            </w:r>
            <w:r w:rsidRPr="004C3914">
              <w:rPr>
                <w:b/>
                <w:i/>
                <w:spacing w:val="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đề liên quan đến thực</w:t>
            </w:r>
            <w:r w:rsidRPr="004C3914">
              <w:rPr>
                <w:b/>
                <w:i/>
                <w:spacing w:val="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tiễn</w:t>
            </w:r>
          </w:p>
        </w:tc>
        <w:tc>
          <w:tcPr>
            <w:tcW w:w="6418" w:type="dxa"/>
          </w:tcPr>
          <w:p w14:paraId="024E478A" w14:textId="702B72EF" w:rsidR="00EE3D84" w:rsidRPr="004C3914" w:rsidRDefault="00EE3D84" w:rsidP="00FA4369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  <w:r w:rsidRPr="004C3914">
              <w:rPr>
                <w:b/>
                <w:i/>
                <w:sz w:val="28"/>
              </w:rPr>
              <w:t>Vận</w:t>
            </w:r>
            <w:r w:rsidRPr="004C3914">
              <w:rPr>
                <w:b/>
                <w:i/>
                <w:spacing w:val="-1"/>
                <w:sz w:val="28"/>
              </w:rPr>
              <w:t xml:space="preserve"> </w:t>
            </w:r>
            <w:r w:rsidRPr="004C3914">
              <w:rPr>
                <w:b/>
                <w:i/>
                <w:sz w:val="28"/>
              </w:rPr>
              <w:t>dụng:</w:t>
            </w:r>
          </w:p>
          <w:p w14:paraId="101B2BDD" w14:textId="1842F278" w:rsidR="00EE3D84" w:rsidRPr="00FB71FD" w:rsidRDefault="00EE3D84" w:rsidP="00FA4369">
            <w:pPr>
              <w:pStyle w:val="TableParagraph"/>
              <w:spacing w:before="122"/>
              <w:ind w:left="110"/>
              <w:rPr>
                <w:bCs/>
                <w:i/>
                <w:sz w:val="26"/>
              </w:rPr>
            </w:pPr>
            <w:r w:rsidRPr="00FB71FD">
              <w:rPr>
                <w:bCs/>
                <w:sz w:val="28"/>
              </w:rPr>
              <w:t>Vận</w:t>
            </w:r>
            <w:r w:rsidRPr="00FB71FD">
              <w:rPr>
                <w:bCs/>
                <w:spacing w:val="6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dụng</w:t>
            </w:r>
            <w:r w:rsidRPr="00FB71FD">
              <w:rPr>
                <w:bCs/>
                <w:spacing w:val="6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được</w:t>
            </w:r>
            <w:r w:rsidRPr="00FB71FD">
              <w:rPr>
                <w:bCs/>
                <w:spacing w:val="5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đạo</w:t>
            </w:r>
            <w:r w:rsidRPr="00FB71FD">
              <w:rPr>
                <w:bCs/>
                <w:spacing w:val="7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hàm</w:t>
            </w:r>
            <w:r w:rsidRPr="00FB71FD">
              <w:rPr>
                <w:bCs/>
                <w:spacing w:val="5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và</w:t>
            </w:r>
            <w:r w:rsidRPr="00FB71FD">
              <w:rPr>
                <w:bCs/>
                <w:spacing w:val="5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khảo</w:t>
            </w:r>
            <w:r w:rsidRPr="00FB71FD">
              <w:rPr>
                <w:bCs/>
                <w:spacing w:val="7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sát</w:t>
            </w:r>
            <w:r w:rsidRPr="00FB71FD">
              <w:rPr>
                <w:bCs/>
                <w:spacing w:val="6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hàm</w:t>
            </w:r>
            <w:r w:rsidRPr="00FB71FD">
              <w:rPr>
                <w:bCs/>
                <w:spacing w:val="5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số</w:t>
            </w:r>
            <w:r w:rsidRPr="00FB71FD">
              <w:rPr>
                <w:bCs/>
                <w:spacing w:val="7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để</w:t>
            </w:r>
            <w:r w:rsidRPr="00FB71FD">
              <w:rPr>
                <w:bCs/>
                <w:spacing w:val="4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giải</w:t>
            </w:r>
            <w:r w:rsidRPr="00FB71FD">
              <w:rPr>
                <w:bCs/>
                <w:spacing w:val="6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quyết</w:t>
            </w:r>
            <w:r w:rsidRPr="00FB71FD">
              <w:rPr>
                <w:bCs/>
                <w:spacing w:val="6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một</w:t>
            </w:r>
            <w:r w:rsidRPr="00FB71FD">
              <w:rPr>
                <w:bCs/>
                <w:spacing w:val="7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số</w:t>
            </w:r>
            <w:r w:rsidR="009B60E6">
              <w:rPr>
                <w:bCs/>
                <w:sz w:val="28"/>
              </w:rPr>
              <w:t xml:space="preserve"> </w:t>
            </w:r>
            <w:r w:rsidRPr="00FB71FD">
              <w:rPr>
                <w:bCs/>
                <w:spacing w:val="-67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vấn</w:t>
            </w:r>
            <w:r w:rsidRPr="00FB71FD">
              <w:rPr>
                <w:bCs/>
                <w:spacing w:val="1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đề</w:t>
            </w:r>
            <w:r w:rsidRPr="00FB71FD">
              <w:rPr>
                <w:bCs/>
                <w:spacing w:val="-3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liên</w:t>
            </w:r>
            <w:r w:rsidRPr="00FB71FD">
              <w:rPr>
                <w:bCs/>
                <w:spacing w:val="-3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quan</w:t>
            </w:r>
            <w:r w:rsidRPr="00FB71FD">
              <w:rPr>
                <w:bCs/>
                <w:spacing w:val="-3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đến</w:t>
            </w:r>
            <w:r w:rsidRPr="00FB71FD">
              <w:rPr>
                <w:bCs/>
                <w:spacing w:val="1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thực</w:t>
            </w:r>
            <w:r w:rsidRPr="00FB71FD">
              <w:rPr>
                <w:bCs/>
                <w:spacing w:val="-3"/>
                <w:sz w:val="28"/>
              </w:rPr>
              <w:t xml:space="preserve"> </w:t>
            </w:r>
            <w:r w:rsidRPr="00FB71FD">
              <w:rPr>
                <w:bCs/>
                <w:sz w:val="28"/>
              </w:rPr>
              <w:t>tiễn.</w:t>
            </w:r>
          </w:p>
        </w:tc>
        <w:tc>
          <w:tcPr>
            <w:tcW w:w="1843" w:type="dxa"/>
          </w:tcPr>
          <w:p w14:paraId="7D6E6FA3" w14:textId="77777777" w:rsidR="00EE3D84" w:rsidRPr="00204350" w:rsidRDefault="00EE3D84" w:rsidP="00FA4369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14:paraId="10BDB375" w14:textId="77777777" w:rsidR="00EE3D84" w:rsidRPr="00204350" w:rsidRDefault="00EE3D84" w:rsidP="00FA4369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842" w:type="dxa"/>
          </w:tcPr>
          <w:p w14:paraId="589A5111" w14:textId="794B7FCA" w:rsidR="0041649D" w:rsidRPr="00204350" w:rsidRDefault="00EE3D84" w:rsidP="0041649D">
            <w:pPr>
              <w:pStyle w:val="Table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14:paraId="7F4C818F" w14:textId="33B0F096" w:rsidR="00AD4D6B" w:rsidRDefault="00AD4D6B" w:rsidP="00AD4D6B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 TLN</w:t>
            </w:r>
          </w:p>
          <w:p w14:paraId="3513344D" w14:textId="79A96365" w:rsidR="00AD4D6B" w:rsidRDefault="00AD4D6B" w:rsidP="00AD4D6B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 TLN</w:t>
            </w:r>
          </w:p>
          <w:p w14:paraId="26613665" w14:textId="3D841768" w:rsidR="00EE3D84" w:rsidRPr="00204350" w:rsidRDefault="00AD4D6B" w:rsidP="00AD4D6B">
            <w:pPr>
              <w:pStyle w:val="TableParagraph"/>
              <w:spacing w:before="82"/>
              <w:ind w:left="111" w:right="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 TLN</w:t>
            </w:r>
          </w:p>
        </w:tc>
      </w:tr>
      <w:tr w:rsidR="00EE3D84" w:rsidRPr="00204350" w14:paraId="654A11FB" w14:textId="77777777" w:rsidTr="00692642">
        <w:trPr>
          <w:trHeight w:val="1048"/>
        </w:trPr>
        <w:tc>
          <w:tcPr>
            <w:tcW w:w="3116" w:type="dxa"/>
            <w:gridSpan w:val="2"/>
          </w:tcPr>
          <w:p w14:paraId="4A3623FD" w14:textId="77777777" w:rsidR="00EE3D84" w:rsidRPr="004C3914" w:rsidRDefault="00EE3D84" w:rsidP="00FA4369">
            <w:pPr>
              <w:pStyle w:val="TableParagraph"/>
              <w:tabs>
                <w:tab w:val="left" w:pos="1404"/>
              </w:tabs>
              <w:ind w:left="108" w:right="91"/>
              <w:jc w:val="center"/>
              <w:rPr>
                <w:b/>
                <w:i/>
                <w:sz w:val="28"/>
              </w:rPr>
            </w:pPr>
            <w:r w:rsidRPr="00204350">
              <w:rPr>
                <w:b/>
                <w:sz w:val="28"/>
                <w:szCs w:val="28"/>
              </w:rPr>
              <w:t>Tổng</w:t>
            </w:r>
          </w:p>
        </w:tc>
        <w:tc>
          <w:tcPr>
            <w:tcW w:w="6418" w:type="dxa"/>
          </w:tcPr>
          <w:p w14:paraId="1A0F6DDD" w14:textId="77777777" w:rsidR="00EE3D84" w:rsidRPr="004C3914" w:rsidRDefault="00EE3D84" w:rsidP="00FA4369">
            <w:pPr>
              <w:pStyle w:val="TableParagraph"/>
              <w:spacing w:before="60"/>
              <w:ind w:left="110"/>
              <w:rPr>
                <w:b/>
                <w:i/>
                <w:sz w:val="28"/>
              </w:rPr>
            </w:pPr>
          </w:p>
        </w:tc>
        <w:tc>
          <w:tcPr>
            <w:tcW w:w="1843" w:type="dxa"/>
          </w:tcPr>
          <w:p w14:paraId="5CF67FAA" w14:textId="78462252" w:rsidR="00EE3D84" w:rsidRPr="001C0313" w:rsidRDefault="00EE3D84" w:rsidP="00FA4369">
            <w:pPr>
              <w:pStyle w:val="TableParagraph"/>
              <w:jc w:val="center"/>
              <w:rPr>
                <w:b/>
                <w:sz w:val="28"/>
                <w:szCs w:val="28"/>
              </w:rPr>
            </w:pPr>
            <w:r w:rsidRPr="001C0313">
              <w:rPr>
                <w:b/>
                <w:sz w:val="28"/>
                <w:szCs w:val="28"/>
              </w:rPr>
              <w:t>1</w:t>
            </w:r>
            <w:r w:rsidR="007022F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14:paraId="778C886D" w14:textId="7841E958" w:rsidR="00EE3D84" w:rsidRPr="001C0313" w:rsidRDefault="00EE3D84" w:rsidP="00FA4369">
            <w:pPr>
              <w:pStyle w:val="TableParagraph"/>
              <w:jc w:val="center"/>
              <w:rPr>
                <w:b/>
                <w:sz w:val="28"/>
                <w:szCs w:val="28"/>
              </w:rPr>
            </w:pPr>
            <w:r w:rsidRPr="001C0313">
              <w:rPr>
                <w:b/>
                <w:sz w:val="28"/>
                <w:szCs w:val="28"/>
              </w:rPr>
              <w:t>1</w:t>
            </w:r>
            <w:r w:rsidR="00692642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14:paraId="655ABE79" w14:textId="0661E991" w:rsidR="00EE3D84" w:rsidRPr="001C0313" w:rsidRDefault="00692642" w:rsidP="00FA4369">
            <w:pPr>
              <w:pStyle w:val="TableParagraph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</w:tr>
    </w:tbl>
    <w:p w14:paraId="1BEC4CF8" w14:textId="77777777" w:rsidR="00FA3801" w:rsidRDefault="00FA3801" w:rsidP="00101651">
      <w:pPr>
        <w:jc w:val="center"/>
        <w:rPr>
          <w:rFonts w:eastAsia="Calibri"/>
          <w:i/>
          <w:color w:val="000000"/>
          <w:szCs w:val="22"/>
        </w:rPr>
      </w:pPr>
    </w:p>
    <w:sectPr w:rsidR="00FA3801" w:rsidSect="000400D0">
      <w:headerReference w:type="default" r:id="rId16"/>
      <w:pgSz w:w="16840" w:h="11907" w:orient="landscape" w:code="9"/>
      <w:pgMar w:top="1418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FE76EA" w14:textId="77777777" w:rsidR="00530B58" w:rsidRDefault="00530B58">
      <w:r>
        <w:separator/>
      </w:r>
    </w:p>
  </w:endnote>
  <w:endnote w:type="continuationSeparator" w:id="0">
    <w:p w14:paraId="726A02D4" w14:textId="77777777" w:rsidR="00530B58" w:rsidRDefault="00530B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5B7CAA0" w14:textId="77777777" w:rsidR="00530B58" w:rsidRDefault="00530B58">
      <w:r>
        <w:separator/>
      </w:r>
    </w:p>
  </w:footnote>
  <w:footnote w:type="continuationSeparator" w:id="0">
    <w:p w14:paraId="2384C8B2" w14:textId="77777777" w:rsidR="00530B58" w:rsidRDefault="00530B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D68D23D" w14:textId="77777777" w:rsidR="00DE0230" w:rsidRDefault="00DE0230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A2419">
      <w:rPr>
        <w:noProof/>
      </w:rPr>
      <w:t>1</w:t>
    </w:r>
    <w:r>
      <w:rPr>
        <w:noProof/>
      </w:rPr>
      <w:fldChar w:fldCharType="end"/>
    </w:r>
  </w:p>
  <w:p w14:paraId="09562802" w14:textId="77777777" w:rsidR="00DE0230" w:rsidRDefault="00DE02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6B6091"/>
    <w:multiLevelType w:val="hybridMultilevel"/>
    <w:tmpl w:val="BCBE4740"/>
    <w:lvl w:ilvl="0" w:tplc="CBAC40AE">
      <w:numFmt w:val="bullet"/>
      <w:lvlText w:val="–"/>
      <w:lvlJc w:val="left"/>
      <w:pPr>
        <w:ind w:left="11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DA4AC0F4">
      <w:numFmt w:val="bullet"/>
      <w:lvlText w:val="•"/>
      <w:lvlJc w:val="left"/>
      <w:pPr>
        <w:ind w:left="869" w:hanging="212"/>
      </w:pPr>
      <w:rPr>
        <w:rFonts w:hint="default"/>
        <w:lang w:val="en-US" w:eastAsia="en-US" w:bidi="ar-SA"/>
      </w:rPr>
    </w:lvl>
    <w:lvl w:ilvl="2" w:tplc="F500B9BE">
      <w:numFmt w:val="bullet"/>
      <w:lvlText w:val="•"/>
      <w:lvlJc w:val="left"/>
      <w:pPr>
        <w:ind w:left="1618" w:hanging="212"/>
      </w:pPr>
      <w:rPr>
        <w:rFonts w:hint="default"/>
        <w:lang w:val="en-US" w:eastAsia="en-US" w:bidi="ar-SA"/>
      </w:rPr>
    </w:lvl>
    <w:lvl w:ilvl="3" w:tplc="66B24D66">
      <w:numFmt w:val="bullet"/>
      <w:lvlText w:val="•"/>
      <w:lvlJc w:val="left"/>
      <w:pPr>
        <w:ind w:left="2367" w:hanging="212"/>
      </w:pPr>
      <w:rPr>
        <w:rFonts w:hint="default"/>
        <w:lang w:val="en-US" w:eastAsia="en-US" w:bidi="ar-SA"/>
      </w:rPr>
    </w:lvl>
    <w:lvl w:ilvl="4" w:tplc="9C281E1E">
      <w:numFmt w:val="bullet"/>
      <w:lvlText w:val="•"/>
      <w:lvlJc w:val="left"/>
      <w:pPr>
        <w:ind w:left="3116" w:hanging="212"/>
      </w:pPr>
      <w:rPr>
        <w:rFonts w:hint="default"/>
        <w:lang w:val="en-US" w:eastAsia="en-US" w:bidi="ar-SA"/>
      </w:rPr>
    </w:lvl>
    <w:lvl w:ilvl="5" w:tplc="EEDE3EDA">
      <w:numFmt w:val="bullet"/>
      <w:lvlText w:val="•"/>
      <w:lvlJc w:val="left"/>
      <w:pPr>
        <w:ind w:left="3865" w:hanging="212"/>
      </w:pPr>
      <w:rPr>
        <w:rFonts w:hint="default"/>
        <w:lang w:val="en-US" w:eastAsia="en-US" w:bidi="ar-SA"/>
      </w:rPr>
    </w:lvl>
    <w:lvl w:ilvl="6" w:tplc="7E04DE98">
      <w:numFmt w:val="bullet"/>
      <w:lvlText w:val="•"/>
      <w:lvlJc w:val="left"/>
      <w:pPr>
        <w:ind w:left="4614" w:hanging="212"/>
      </w:pPr>
      <w:rPr>
        <w:rFonts w:hint="default"/>
        <w:lang w:val="en-US" w:eastAsia="en-US" w:bidi="ar-SA"/>
      </w:rPr>
    </w:lvl>
    <w:lvl w:ilvl="7" w:tplc="052A6234">
      <w:numFmt w:val="bullet"/>
      <w:lvlText w:val="•"/>
      <w:lvlJc w:val="left"/>
      <w:pPr>
        <w:ind w:left="5363" w:hanging="212"/>
      </w:pPr>
      <w:rPr>
        <w:rFonts w:hint="default"/>
        <w:lang w:val="en-US" w:eastAsia="en-US" w:bidi="ar-SA"/>
      </w:rPr>
    </w:lvl>
    <w:lvl w:ilvl="8" w:tplc="F28C6D68">
      <w:numFmt w:val="bullet"/>
      <w:lvlText w:val="•"/>
      <w:lvlJc w:val="left"/>
      <w:pPr>
        <w:ind w:left="6112" w:hanging="212"/>
      </w:pPr>
      <w:rPr>
        <w:rFonts w:hint="default"/>
        <w:lang w:val="en-US" w:eastAsia="en-US" w:bidi="ar-SA"/>
      </w:rPr>
    </w:lvl>
  </w:abstractNum>
  <w:abstractNum w:abstractNumId="1" w15:restartNumberingAfterBreak="0">
    <w:nsid w:val="10CE6CCF"/>
    <w:multiLevelType w:val="hybridMultilevel"/>
    <w:tmpl w:val="FC108186"/>
    <w:lvl w:ilvl="0" w:tplc="8CCC11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1C2432"/>
    <w:multiLevelType w:val="hybridMultilevel"/>
    <w:tmpl w:val="83922154"/>
    <w:lvl w:ilvl="0" w:tplc="5A1EA5D6">
      <w:start w:val="2"/>
      <w:numFmt w:val="bullet"/>
      <w:lvlText w:val="-"/>
      <w:lvlJc w:val="left"/>
      <w:pPr>
        <w:ind w:left="4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3" w15:restartNumberingAfterBreak="0">
    <w:nsid w:val="16382727"/>
    <w:multiLevelType w:val="hybridMultilevel"/>
    <w:tmpl w:val="51907DC0"/>
    <w:lvl w:ilvl="0" w:tplc="27262DB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FD2F85"/>
    <w:multiLevelType w:val="hybridMultilevel"/>
    <w:tmpl w:val="20E09F52"/>
    <w:lvl w:ilvl="0" w:tplc="823E091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2B7B30"/>
    <w:multiLevelType w:val="hybridMultilevel"/>
    <w:tmpl w:val="4F6A1894"/>
    <w:lvl w:ilvl="0" w:tplc="BC1E51E0">
      <w:start w:val="2"/>
      <w:numFmt w:val="bullet"/>
      <w:lvlText w:val="-"/>
      <w:lvlJc w:val="left"/>
      <w:pPr>
        <w:ind w:left="4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6" w15:restartNumberingAfterBreak="0">
    <w:nsid w:val="35EC5B9A"/>
    <w:multiLevelType w:val="hybridMultilevel"/>
    <w:tmpl w:val="B8D43710"/>
    <w:lvl w:ilvl="0" w:tplc="C9D8112C">
      <w:numFmt w:val="bullet"/>
      <w:lvlText w:val="–"/>
      <w:lvlJc w:val="left"/>
      <w:pPr>
        <w:ind w:left="104" w:hanging="248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240A1106">
      <w:numFmt w:val="bullet"/>
      <w:lvlText w:val="•"/>
      <w:lvlJc w:val="left"/>
      <w:pPr>
        <w:ind w:left="947" w:hanging="248"/>
      </w:pPr>
      <w:rPr>
        <w:rFonts w:hint="default"/>
      </w:rPr>
    </w:lvl>
    <w:lvl w:ilvl="2" w:tplc="6D1435F4">
      <w:numFmt w:val="bullet"/>
      <w:lvlText w:val="•"/>
      <w:lvlJc w:val="left"/>
      <w:pPr>
        <w:ind w:left="1794" w:hanging="248"/>
      </w:pPr>
      <w:rPr>
        <w:rFonts w:hint="default"/>
      </w:rPr>
    </w:lvl>
    <w:lvl w:ilvl="3" w:tplc="3962C2EA">
      <w:numFmt w:val="bullet"/>
      <w:lvlText w:val="•"/>
      <w:lvlJc w:val="left"/>
      <w:pPr>
        <w:ind w:left="2641" w:hanging="248"/>
      </w:pPr>
      <w:rPr>
        <w:rFonts w:hint="default"/>
      </w:rPr>
    </w:lvl>
    <w:lvl w:ilvl="4" w:tplc="295E49C4">
      <w:numFmt w:val="bullet"/>
      <w:lvlText w:val="•"/>
      <w:lvlJc w:val="left"/>
      <w:pPr>
        <w:ind w:left="3489" w:hanging="248"/>
      </w:pPr>
      <w:rPr>
        <w:rFonts w:hint="default"/>
      </w:rPr>
    </w:lvl>
    <w:lvl w:ilvl="5" w:tplc="693A657A">
      <w:numFmt w:val="bullet"/>
      <w:lvlText w:val="•"/>
      <w:lvlJc w:val="left"/>
      <w:pPr>
        <w:ind w:left="4336" w:hanging="248"/>
      </w:pPr>
      <w:rPr>
        <w:rFonts w:hint="default"/>
      </w:rPr>
    </w:lvl>
    <w:lvl w:ilvl="6" w:tplc="66FAF544">
      <w:numFmt w:val="bullet"/>
      <w:lvlText w:val="•"/>
      <w:lvlJc w:val="left"/>
      <w:pPr>
        <w:ind w:left="5183" w:hanging="248"/>
      </w:pPr>
      <w:rPr>
        <w:rFonts w:hint="default"/>
      </w:rPr>
    </w:lvl>
    <w:lvl w:ilvl="7" w:tplc="E4482714">
      <w:numFmt w:val="bullet"/>
      <w:lvlText w:val="•"/>
      <w:lvlJc w:val="left"/>
      <w:pPr>
        <w:ind w:left="6031" w:hanging="248"/>
      </w:pPr>
      <w:rPr>
        <w:rFonts w:hint="default"/>
      </w:rPr>
    </w:lvl>
    <w:lvl w:ilvl="8" w:tplc="B422FB82">
      <w:numFmt w:val="bullet"/>
      <w:lvlText w:val="•"/>
      <w:lvlJc w:val="left"/>
      <w:pPr>
        <w:ind w:left="6878" w:hanging="248"/>
      </w:pPr>
      <w:rPr>
        <w:rFonts w:hint="default"/>
      </w:rPr>
    </w:lvl>
  </w:abstractNum>
  <w:abstractNum w:abstractNumId="7" w15:restartNumberingAfterBreak="0">
    <w:nsid w:val="42AF63A2"/>
    <w:multiLevelType w:val="hybridMultilevel"/>
    <w:tmpl w:val="0CD8FCFE"/>
    <w:lvl w:ilvl="0" w:tplc="66D0A4AE">
      <w:numFmt w:val="bullet"/>
      <w:lvlText w:val="–"/>
      <w:lvlJc w:val="left"/>
      <w:pPr>
        <w:ind w:left="104" w:hanging="243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2124E392">
      <w:numFmt w:val="bullet"/>
      <w:lvlText w:val="•"/>
      <w:lvlJc w:val="left"/>
      <w:pPr>
        <w:ind w:left="947" w:hanging="243"/>
      </w:pPr>
      <w:rPr>
        <w:rFonts w:hint="default"/>
      </w:rPr>
    </w:lvl>
    <w:lvl w:ilvl="2" w:tplc="D70ED31C">
      <w:numFmt w:val="bullet"/>
      <w:lvlText w:val="•"/>
      <w:lvlJc w:val="left"/>
      <w:pPr>
        <w:ind w:left="1794" w:hanging="243"/>
      </w:pPr>
      <w:rPr>
        <w:rFonts w:hint="default"/>
      </w:rPr>
    </w:lvl>
    <w:lvl w:ilvl="3" w:tplc="7BB09624">
      <w:numFmt w:val="bullet"/>
      <w:lvlText w:val="•"/>
      <w:lvlJc w:val="left"/>
      <w:pPr>
        <w:ind w:left="2641" w:hanging="243"/>
      </w:pPr>
      <w:rPr>
        <w:rFonts w:hint="default"/>
      </w:rPr>
    </w:lvl>
    <w:lvl w:ilvl="4" w:tplc="4B2677F2">
      <w:numFmt w:val="bullet"/>
      <w:lvlText w:val="•"/>
      <w:lvlJc w:val="left"/>
      <w:pPr>
        <w:ind w:left="3489" w:hanging="243"/>
      </w:pPr>
      <w:rPr>
        <w:rFonts w:hint="default"/>
      </w:rPr>
    </w:lvl>
    <w:lvl w:ilvl="5" w:tplc="E1065F68">
      <w:numFmt w:val="bullet"/>
      <w:lvlText w:val="•"/>
      <w:lvlJc w:val="left"/>
      <w:pPr>
        <w:ind w:left="4336" w:hanging="243"/>
      </w:pPr>
      <w:rPr>
        <w:rFonts w:hint="default"/>
      </w:rPr>
    </w:lvl>
    <w:lvl w:ilvl="6" w:tplc="A080F8CE">
      <w:numFmt w:val="bullet"/>
      <w:lvlText w:val="•"/>
      <w:lvlJc w:val="left"/>
      <w:pPr>
        <w:ind w:left="5183" w:hanging="243"/>
      </w:pPr>
      <w:rPr>
        <w:rFonts w:hint="default"/>
      </w:rPr>
    </w:lvl>
    <w:lvl w:ilvl="7" w:tplc="7BA0069C">
      <w:numFmt w:val="bullet"/>
      <w:lvlText w:val="•"/>
      <w:lvlJc w:val="left"/>
      <w:pPr>
        <w:ind w:left="6031" w:hanging="243"/>
      </w:pPr>
      <w:rPr>
        <w:rFonts w:hint="default"/>
      </w:rPr>
    </w:lvl>
    <w:lvl w:ilvl="8" w:tplc="FE7C7694">
      <w:numFmt w:val="bullet"/>
      <w:lvlText w:val="•"/>
      <w:lvlJc w:val="left"/>
      <w:pPr>
        <w:ind w:left="6878" w:hanging="243"/>
      </w:pPr>
      <w:rPr>
        <w:rFonts w:hint="default"/>
      </w:rPr>
    </w:lvl>
  </w:abstractNum>
  <w:abstractNum w:abstractNumId="8" w15:restartNumberingAfterBreak="0">
    <w:nsid w:val="513650F8"/>
    <w:multiLevelType w:val="hybridMultilevel"/>
    <w:tmpl w:val="00041468"/>
    <w:lvl w:ilvl="0" w:tplc="2A265608">
      <w:numFmt w:val="bullet"/>
      <w:lvlText w:val="–"/>
      <w:lvlJc w:val="left"/>
      <w:pPr>
        <w:ind w:left="104" w:hanging="219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0722F270">
      <w:numFmt w:val="bullet"/>
      <w:lvlText w:val="•"/>
      <w:lvlJc w:val="left"/>
      <w:pPr>
        <w:ind w:left="947" w:hanging="219"/>
      </w:pPr>
      <w:rPr>
        <w:rFonts w:hint="default"/>
      </w:rPr>
    </w:lvl>
    <w:lvl w:ilvl="2" w:tplc="4AF042D6">
      <w:numFmt w:val="bullet"/>
      <w:lvlText w:val="•"/>
      <w:lvlJc w:val="left"/>
      <w:pPr>
        <w:ind w:left="1794" w:hanging="219"/>
      </w:pPr>
      <w:rPr>
        <w:rFonts w:hint="default"/>
      </w:rPr>
    </w:lvl>
    <w:lvl w:ilvl="3" w:tplc="6080A8CC">
      <w:numFmt w:val="bullet"/>
      <w:lvlText w:val="•"/>
      <w:lvlJc w:val="left"/>
      <w:pPr>
        <w:ind w:left="2641" w:hanging="219"/>
      </w:pPr>
      <w:rPr>
        <w:rFonts w:hint="default"/>
      </w:rPr>
    </w:lvl>
    <w:lvl w:ilvl="4" w:tplc="043E322E">
      <w:numFmt w:val="bullet"/>
      <w:lvlText w:val="•"/>
      <w:lvlJc w:val="left"/>
      <w:pPr>
        <w:ind w:left="3489" w:hanging="219"/>
      </w:pPr>
      <w:rPr>
        <w:rFonts w:hint="default"/>
      </w:rPr>
    </w:lvl>
    <w:lvl w:ilvl="5" w:tplc="8F8EAF28">
      <w:numFmt w:val="bullet"/>
      <w:lvlText w:val="•"/>
      <w:lvlJc w:val="left"/>
      <w:pPr>
        <w:ind w:left="4336" w:hanging="219"/>
      </w:pPr>
      <w:rPr>
        <w:rFonts w:hint="default"/>
      </w:rPr>
    </w:lvl>
    <w:lvl w:ilvl="6" w:tplc="2D4C23FC">
      <w:numFmt w:val="bullet"/>
      <w:lvlText w:val="•"/>
      <w:lvlJc w:val="left"/>
      <w:pPr>
        <w:ind w:left="5183" w:hanging="219"/>
      </w:pPr>
      <w:rPr>
        <w:rFonts w:hint="default"/>
      </w:rPr>
    </w:lvl>
    <w:lvl w:ilvl="7" w:tplc="E0C47F9C">
      <w:numFmt w:val="bullet"/>
      <w:lvlText w:val="•"/>
      <w:lvlJc w:val="left"/>
      <w:pPr>
        <w:ind w:left="6031" w:hanging="219"/>
      </w:pPr>
      <w:rPr>
        <w:rFonts w:hint="default"/>
      </w:rPr>
    </w:lvl>
    <w:lvl w:ilvl="8" w:tplc="2110DB96">
      <w:numFmt w:val="bullet"/>
      <w:lvlText w:val="•"/>
      <w:lvlJc w:val="left"/>
      <w:pPr>
        <w:ind w:left="6878" w:hanging="219"/>
      </w:pPr>
      <w:rPr>
        <w:rFonts w:hint="default"/>
      </w:rPr>
    </w:lvl>
  </w:abstractNum>
  <w:abstractNum w:abstractNumId="9" w15:restartNumberingAfterBreak="0">
    <w:nsid w:val="71D5412C"/>
    <w:multiLevelType w:val="hybridMultilevel"/>
    <w:tmpl w:val="93A6DA04"/>
    <w:lvl w:ilvl="0" w:tplc="60F0343E">
      <w:start w:val="2"/>
      <w:numFmt w:val="bullet"/>
      <w:lvlText w:val="-"/>
      <w:lvlJc w:val="left"/>
      <w:pPr>
        <w:ind w:left="47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0" w:hanging="360"/>
      </w:pPr>
      <w:rPr>
        <w:rFonts w:ascii="Wingdings" w:hAnsi="Wingdings" w:hint="default"/>
      </w:rPr>
    </w:lvl>
  </w:abstractNum>
  <w:abstractNum w:abstractNumId="10" w15:restartNumberingAfterBreak="0">
    <w:nsid w:val="77653F7C"/>
    <w:multiLevelType w:val="hybridMultilevel"/>
    <w:tmpl w:val="C0CA814A"/>
    <w:lvl w:ilvl="0" w:tplc="5372B8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BA4DBB"/>
    <w:multiLevelType w:val="hybridMultilevel"/>
    <w:tmpl w:val="9A6220A8"/>
    <w:lvl w:ilvl="0" w:tplc="21C02EEC">
      <w:numFmt w:val="bullet"/>
      <w:lvlText w:val="–"/>
      <w:lvlJc w:val="left"/>
      <w:pPr>
        <w:ind w:left="11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6DF4B130">
      <w:numFmt w:val="bullet"/>
      <w:lvlText w:val="•"/>
      <w:lvlJc w:val="left"/>
      <w:pPr>
        <w:ind w:left="869" w:hanging="212"/>
      </w:pPr>
      <w:rPr>
        <w:rFonts w:hint="default"/>
        <w:lang w:val="en-US" w:eastAsia="en-US" w:bidi="ar-SA"/>
      </w:rPr>
    </w:lvl>
    <w:lvl w:ilvl="2" w:tplc="27F0AFCC">
      <w:numFmt w:val="bullet"/>
      <w:lvlText w:val="•"/>
      <w:lvlJc w:val="left"/>
      <w:pPr>
        <w:ind w:left="1618" w:hanging="212"/>
      </w:pPr>
      <w:rPr>
        <w:rFonts w:hint="default"/>
        <w:lang w:val="en-US" w:eastAsia="en-US" w:bidi="ar-SA"/>
      </w:rPr>
    </w:lvl>
    <w:lvl w:ilvl="3" w:tplc="92401A90">
      <w:numFmt w:val="bullet"/>
      <w:lvlText w:val="•"/>
      <w:lvlJc w:val="left"/>
      <w:pPr>
        <w:ind w:left="2367" w:hanging="212"/>
      </w:pPr>
      <w:rPr>
        <w:rFonts w:hint="default"/>
        <w:lang w:val="en-US" w:eastAsia="en-US" w:bidi="ar-SA"/>
      </w:rPr>
    </w:lvl>
    <w:lvl w:ilvl="4" w:tplc="865AC758">
      <w:numFmt w:val="bullet"/>
      <w:lvlText w:val="•"/>
      <w:lvlJc w:val="left"/>
      <w:pPr>
        <w:ind w:left="3116" w:hanging="212"/>
      </w:pPr>
      <w:rPr>
        <w:rFonts w:hint="default"/>
        <w:lang w:val="en-US" w:eastAsia="en-US" w:bidi="ar-SA"/>
      </w:rPr>
    </w:lvl>
    <w:lvl w:ilvl="5" w:tplc="3644576C">
      <w:numFmt w:val="bullet"/>
      <w:lvlText w:val="•"/>
      <w:lvlJc w:val="left"/>
      <w:pPr>
        <w:ind w:left="3865" w:hanging="212"/>
      </w:pPr>
      <w:rPr>
        <w:rFonts w:hint="default"/>
        <w:lang w:val="en-US" w:eastAsia="en-US" w:bidi="ar-SA"/>
      </w:rPr>
    </w:lvl>
    <w:lvl w:ilvl="6" w:tplc="6102F2A8">
      <w:numFmt w:val="bullet"/>
      <w:lvlText w:val="•"/>
      <w:lvlJc w:val="left"/>
      <w:pPr>
        <w:ind w:left="4614" w:hanging="212"/>
      </w:pPr>
      <w:rPr>
        <w:rFonts w:hint="default"/>
        <w:lang w:val="en-US" w:eastAsia="en-US" w:bidi="ar-SA"/>
      </w:rPr>
    </w:lvl>
    <w:lvl w:ilvl="7" w:tplc="D3A2A180">
      <w:numFmt w:val="bullet"/>
      <w:lvlText w:val="•"/>
      <w:lvlJc w:val="left"/>
      <w:pPr>
        <w:ind w:left="5363" w:hanging="212"/>
      </w:pPr>
      <w:rPr>
        <w:rFonts w:hint="default"/>
        <w:lang w:val="en-US" w:eastAsia="en-US" w:bidi="ar-SA"/>
      </w:rPr>
    </w:lvl>
    <w:lvl w:ilvl="8" w:tplc="58C6351C">
      <w:numFmt w:val="bullet"/>
      <w:lvlText w:val="•"/>
      <w:lvlJc w:val="left"/>
      <w:pPr>
        <w:ind w:left="6112" w:hanging="212"/>
      </w:pPr>
      <w:rPr>
        <w:rFonts w:hint="default"/>
        <w:lang w:val="en-US" w:eastAsia="en-US" w:bidi="ar-SA"/>
      </w:rPr>
    </w:lvl>
  </w:abstractNum>
  <w:num w:numId="1" w16cid:durableId="407574934">
    <w:abstractNumId w:val="10"/>
  </w:num>
  <w:num w:numId="2" w16cid:durableId="881018853">
    <w:abstractNumId w:val="1"/>
  </w:num>
  <w:num w:numId="3" w16cid:durableId="1075859286">
    <w:abstractNumId w:val="3"/>
  </w:num>
  <w:num w:numId="4" w16cid:durableId="1315833032">
    <w:abstractNumId w:val="4"/>
  </w:num>
  <w:num w:numId="5" w16cid:durableId="919213313">
    <w:abstractNumId w:val="7"/>
  </w:num>
  <w:num w:numId="6" w16cid:durableId="1223759264">
    <w:abstractNumId w:val="8"/>
  </w:num>
  <w:num w:numId="7" w16cid:durableId="681973040">
    <w:abstractNumId w:val="6"/>
  </w:num>
  <w:num w:numId="8" w16cid:durableId="1241478512">
    <w:abstractNumId w:val="0"/>
  </w:num>
  <w:num w:numId="9" w16cid:durableId="2011593127">
    <w:abstractNumId w:val="11"/>
  </w:num>
  <w:num w:numId="10" w16cid:durableId="1666787175">
    <w:abstractNumId w:val="5"/>
  </w:num>
  <w:num w:numId="11" w16cid:durableId="1440219927">
    <w:abstractNumId w:val="9"/>
  </w:num>
  <w:num w:numId="12" w16cid:durableId="3387046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0D0"/>
    <w:rsid w:val="00022F09"/>
    <w:rsid w:val="00034802"/>
    <w:rsid w:val="000372AA"/>
    <w:rsid w:val="000400D0"/>
    <w:rsid w:val="00060659"/>
    <w:rsid w:val="00063922"/>
    <w:rsid w:val="00073701"/>
    <w:rsid w:val="000749DD"/>
    <w:rsid w:val="000A6884"/>
    <w:rsid w:val="000B2D1C"/>
    <w:rsid w:val="000F177D"/>
    <w:rsid w:val="00100330"/>
    <w:rsid w:val="00101651"/>
    <w:rsid w:val="00105850"/>
    <w:rsid w:val="00123FE8"/>
    <w:rsid w:val="00134866"/>
    <w:rsid w:val="00140C26"/>
    <w:rsid w:val="00152320"/>
    <w:rsid w:val="001930C5"/>
    <w:rsid w:val="001A4E3B"/>
    <w:rsid w:val="001F384D"/>
    <w:rsid w:val="002065C2"/>
    <w:rsid w:val="00214172"/>
    <w:rsid w:val="002529C2"/>
    <w:rsid w:val="00255C46"/>
    <w:rsid w:val="002C3A5C"/>
    <w:rsid w:val="002E0426"/>
    <w:rsid w:val="002E1153"/>
    <w:rsid w:val="002F4897"/>
    <w:rsid w:val="002F6F3F"/>
    <w:rsid w:val="00361173"/>
    <w:rsid w:val="00364418"/>
    <w:rsid w:val="003738FD"/>
    <w:rsid w:val="003A14B8"/>
    <w:rsid w:val="003A6051"/>
    <w:rsid w:val="003C601E"/>
    <w:rsid w:val="003C79C4"/>
    <w:rsid w:val="0041649D"/>
    <w:rsid w:val="00423C41"/>
    <w:rsid w:val="00430241"/>
    <w:rsid w:val="00485ECC"/>
    <w:rsid w:val="00494AE4"/>
    <w:rsid w:val="004A38D6"/>
    <w:rsid w:val="004B5460"/>
    <w:rsid w:val="004D376A"/>
    <w:rsid w:val="00504BB2"/>
    <w:rsid w:val="00513BB3"/>
    <w:rsid w:val="00520504"/>
    <w:rsid w:val="00527687"/>
    <w:rsid w:val="00530B58"/>
    <w:rsid w:val="00542A0B"/>
    <w:rsid w:val="005B5054"/>
    <w:rsid w:val="005B76F5"/>
    <w:rsid w:val="005D1C32"/>
    <w:rsid w:val="005D4A3F"/>
    <w:rsid w:val="005D4F5F"/>
    <w:rsid w:val="005D667C"/>
    <w:rsid w:val="00612456"/>
    <w:rsid w:val="00664922"/>
    <w:rsid w:val="00672D59"/>
    <w:rsid w:val="00692642"/>
    <w:rsid w:val="007022F8"/>
    <w:rsid w:val="007227E8"/>
    <w:rsid w:val="0075495C"/>
    <w:rsid w:val="007B3F59"/>
    <w:rsid w:val="007C2385"/>
    <w:rsid w:val="007C301E"/>
    <w:rsid w:val="007D2C3C"/>
    <w:rsid w:val="0081563E"/>
    <w:rsid w:val="00843F17"/>
    <w:rsid w:val="00847E6C"/>
    <w:rsid w:val="008865F6"/>
    <w:rsid w:val="008A2419"/>
    <w:rsid w:val="008B20E6"/>
    <w:rsid w:val="009339E8"/>
    <w:rsid w:val="0096136F"/>
    <w:rsid w:val="00971D4F"/>
    <w:rsid w:val="00994943"/>
    <w:rsid w:val="009B60E6"/>
    <w:rsid w:val="009C2F92"/>
    <w:rsid w:val="009D3EB8"/>
    <w:rsid w:val="009E5ED9"/>
    <w:rsid w:val="00A0205F"/>
    <w:rsid w:val="00A02F50"/>
    <w:rsid w:val="00A24385"/>
    <w:rsid w:val="00A27831"/>
    <w:rsid w:val="00A31D18"/>
    <w:rsid w:val="00A421E8"/>
    <w:rsid w:val="00A4751E"/>
    <w:rsid w:val="00A7607B"/>
    <w:rsid w:val="00A872E5"/>
    <w:rsid w:val="00AA0CE6"/>
    <w:rsid w:val="00AD4D6B"/>
    <w:rsid w:val="00AE29C7"/>
    <w:rsid w:val="00AE31D8"/>
    <w:rsid w:val="00AF5F93"/>
    <w:rsid w:val="00B50688"/>
    <w:rsid w:val="00B842EA"/>
    <w:rsid w:val="00BB72BD"/>
    <w:rsid w:val="00BD7E7D"/>
    <w:rsid w:val="00BE76D3"/>
    <w:rsid w:val="00BF23D4"/>
    <w:rsid w:val="00C22CD1"/>
    <w:rsid w:val="00C9773E"/>
    <w:rsid w:val="00CA56D2"/>
    <w:rsid w:val="00CB6F0A"/>
    <w:rsid w:val="00CC1F5E"/>
    <w:rsid w:val="00D2508F"/>
    <w:rsid w:val="00D632E0"/>
    <w:rsid w:val="00D70519"/>
    <w:rsid w:val="00D714BE"/>
    <w:rsid w:val="00D71EBF"/>
    <w:rsid w:val="00D845E3"/>
    <w:rsid w:val="00D91F45"/>
    <w:rsid w:val="00DE0230"/>
    <w:rsid w:val="00DF266C"/>
    <w:rsid w:val="00DF6413"/>
    <w:rsid w:val="00E63243"/>
    <w:rsid w:val="00E732C7"/>
    <w:rsid w:val="00E97F19"/>
    <w:rsid w:val="00ED1CE4"/>
    <w:rsid w:val="00EE3D84"/>
    <w:rsid w:val="00EE73B8"/>
    <w:rsid w:val="00EF5A04"/>
    <w:rsid w:val="00FA3801"/>
    <w:rsid w:val="00FA3815"/>
    <w:rsid w:val="00FC2F3D"/>
    <w:rsid w:val="00FD2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75DC22"/>
  <w15:docId w15:val="{7A23C73B-80C2-4A72-8B92-5AC3DA4BF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00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00D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rsid w:val="000400D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0400D0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table" w:styleId="TableGrid">
    <w:name w:val="Table Grid"/>
    <w:basedOn w:val="TableNormal"/>
    <w:uiPriority w:val="39"/>
    <w:rsid w:val="00D250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644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418"/>
    <w:rPr>
      <w:rFonts w:ascii="Tahoma" w:eastAsia="Times New Roman" w:hAnsi="Tahoma" w:cs="Tahoma"/>
      <w:sz w:val="16"/>
      <w:szCs w:val="16"/>
    </w:rPr>
  </w:style>
  <w:style w:type="character" w:customStyle="1" w:styleId="YoungMixChar">
    <w:name w:val="YoungMix_Char"/>
    <w:rsid w:val="00612456"/>
    <w:rPr>
      <w:rFonts w:ascii="Times New Roman" w:hAnsi="Times New Roman"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065C2"/>
    <w:pPr>
      <w:ind w:left="720"/>
      <w:contextualSpacing/>
    </w:pPr>
    <w:rPr>
      <w:color w:val="000000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locked/>
    <w:rsid w:val="002065C2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CA56D2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607899-E1C5-4854-AD64-EF4F6A3BD6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527</Words>
  <Characters>300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4-08-10T14:14:00Z</dcterms:created>
  <dcterms:modified xsi:type="dcterms:W3CDTF">2024-08-27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8-10T07:07:26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8be48a70-d9c4-4f3f-9623-275d2de8d934</vt:lpwstr>
  </property>
  <property fmtid="{D5CDD505-2E9C-101B-9397-08002B2CF9AE}" pid="7" name="MSIP_Label_defa4170-0d19-0005-0004-bc88714345d2_ActionId">
    <vt:lpwstr>c01d4fe2-a0ff-40a1-a774-d611cab2ce75</vt:lpwstr>
  </property>
  <property fmtid="{D5CDD505-2E9C-101B-9397-08002B2CF9AE}" pid="8" name="MSIP_Label_defa4170-0d19-0005-0004-bc88714345d2_ContentBits">
    <vt:lpwstr>0</vt:lpwstr>
  </property>
</Properties>
</file>